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9A0A69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248E18E4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7A5DA5E3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1"/>
    </w:p>
    <w:p w14:paraId="75B1E51B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2E3416C8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44AF2F86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0FBF051E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2#</w:t>
            </w:r>
            <w:bookmarkEnd w:id="2"/>
          </w:p>
        </w:tc>
      </w:tr>
      <w:tr w:rsidR="00794676" w:rsidRPr="00D40158" w14:paraId="7E2970F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F5ACA0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790634E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四川</w:t>
            </w:r>
            <w:r>
              <w:t>-</w:t>
            </w:r>
            <w:r>
              <w:t>成都</w:t>
            </w:r>
            <w:bookmarkEnd w:id="3"/>
          </w:p>
        </w:tc>
      </w:tr>
      <w:tr w:rsidR="00794676" w:rsidRPr="00D40158" w14:paraId="26CD0E63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6E094B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40B6259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430BF3F5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3ADC17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5BE3890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5B583424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C9ADCD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1C17E27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2ECBEAB5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1D5306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4AAECBC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43F2E7B9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FF7E6B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4459CBF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049095D5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8B07CF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05B825D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57E1CD6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39D0AEF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15D6435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1年12月15日</w:t>
              </w:r>
            </w:smartTag>
            <w:bookmarkEnd w:id="7"/>
          </w:p>
        </w:tc>
      </w:tr>
    </w:tbl>
    <w:p w14:paraId="0C929542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1878B653" wp14:editId="69F744B3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74C377" w14:textId="77777777" w:rsidR="006510B7" w:rsidRDefault="006510B7">
      <w:pPr>
        <w:spacing w:line="240" w:lineRule="atLeast"/>
        <w:jc w:val="center"/>
        <w:rPr>
          <w:rFonts w:ascii="宋体" w:hAnsi="宋体"/>
        </w:rPr>
      </w:pPr>
    </w:p>
    <w:p w14:paraId="107B98CE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28F7A689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0A1D1F4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00638C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0</w:t>
            </w:r>
            <w:bookmarkEnd w:id="9"/>
          </w:p>
        </w:tc>
      </w:tr>
      <w:tr w:rsidR="00794676" w:rsidRPr="00D40158" w14:paraId="1ED5A987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3FBCA3D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42E679A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10101</w:t>
            </w:r>
            <w:bookmarkEnd w:id="10"/>
          </w:p>
        </w:tc>
      </w:tr>
      <w:tr w:rsidR="00794676" w:rsidRPr="00D40158" w14:paraId="0152101F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05D559D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64E35C1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3823F2BD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441163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0FFEAC4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9980817963</w:t>
            </w:r>
            <w:bookmarkEnd w:id="11"/>
          </w:p>
        </w:tc>
      </w:tr>
    </w:tbl>
    <w:p w14:paraId="5624196C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41F01921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3300D91C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4295E402" w14:textId="77777777" w:rsidR="00206666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90486344" w:history="1">
        <w:r w:rsidR="00206666" w:rsidRPr="00CE600A">
          <w:rPr>
            <w:rStyle w:val="a8"/>
          </w:rPr>
          <w:t>1</w:t>
        </w:r>
        <w:r w:rsidR="00206666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206666" w:rsidRPr="00CE600A">
          <w:rPr>
            <w:rStyle w:val="a8"/>
          </w:rPr>
          <w:t>建筑概况</w:t>
        </w:r>
        <w:r w:rsidR="00206666">
          <w:rPr>
            <w:webHidden/>
          </w:rPr>
          <w:tab/>
        </w:r>
        <w:r w:rsidR="00206666">
          <w:rPr>
            <w:webHidden/>
          </w:rPr>
          <w:fldChar w:fldCharType="begin"/>
        </w:r>
        <w:r w:rsidR="00206666">
          <w:rPr>
            <w:webHidden/>
          </w:rPr>
          <w:instrText xml:space="preserve"> PAGEREF _Toc90486344 \h </w:instrText>
        </w:r>
        <w:r w:rsidR="00206666">
          <w:rPr>
            <w:webHidden/>
          </w:rPr>
        </w:r>
        <w:r w:rsidR="00206666">
          <w:rPr>
            <w:webHidden/>
          </w:rPr>
          <w:fldChar w:fldCharType="separate"/>
        </w:r>
        <w:r w:rsidR="00206666">
          <w:rPr>
            <w:webHidden/>
          </w:rPr>
          <w:t>3</w:t>
        </w:r>
        <w:r w:rsidR="00206666">
          <w:rPr>
            <w:webHidden/>
          </w:rPr>
          <w:fldChar w:fldCharType="end"/>
        </w:r>
      </w:hyperlink>
    </w:p>
    <w:p w14:paraId="0B58FC98" w14:textId="77777777" w:rsidR="00206666" w:rsidRDefault="0020666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0486345" w:history="1">
        <w:r w:rsidRPr="00CE600A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CE600A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8634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6FDEFADA" w14:textId="77777777" w:rsidR="00206666" w:rsidRDefault="0020666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0486346" w:history="1">
        <w:r w:rsidRPr="00CE600A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CE600A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8634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584A80C5" w14:textId="77777777" w:rsidR="00206666" w:rsidRDefault="00206666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86347" w:history="1">
        <w:r w:rsidRPr="00CE600A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E600A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8634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3D3ADDE8" w14:textId="77777777" w:rsidR="00206666" w:rsidRDefault="00206666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86348" w:history="1">
        <w:r w:rsidRPr="00CE600A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E600A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8634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165FED0B" w14:textId="77777777" w:rsidR="00206666" w:rsidRDefault="0020666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0486349" w:history="1">
        <w:r w:rsidRPr="00CE600A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CE600A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8634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791577B7" w14:textId="77777777" w:rsidR="00206666" w:rsidRDefault="00206666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86350" w:history="1">
        <w:r w:rsidRPr="00CE600A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E600A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8635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479E9493" w14:textId="77777777" w:rsidR="00206666" w:rsidRDefault="00206666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86351" w:history="1">
        <w:r w:rsidRPr="00CE600A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E600A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8635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29B6B73A" w14:textId="77777777" w:rsidR="00206666" w:rsidRDefault="00206666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86352" w:history="1">
        <w:r w:rsidRPr="00CE600A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E600A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8635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619FEE28" w14:textId="77777777" w:rsidR="00206666" w:rsidRDefault="00206666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86353" w:history="1">
        <w:r w:rsidRPr="00CE600A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E600A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8635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4F805650" w14:textId="77777777" w:rsidR="00206666" w:rsidRDefault="0020666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0486354" w:history="1">
        <w:r w:rsidRPr="00CE600A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CE600A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8635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097C167B" w14:textId="77777777" w:rsidR="00206666" w:rsidRDefault="0020666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0486355" w:history="1">
        <w:r w:rsidRPr="00CE600A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CE600A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8635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787710DF" w14:textId="77777777" w:rsidR="00206666" w:rsidRDefault="00206666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86356" w:history="1">
        <w:r w:rsidRPr="00CE600A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E600A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8635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0ACF30F4" w14:textId="77777777" w:rsidR="00206666" w:rsidRDefault="00206666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0486357" w:history="1">
        <w:r w:rsidRPr="00CE600A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E600A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8635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4995B085" w14:textId="77777777" w:rsidR="00206666" w:rsidRDefault="00206666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86358" w:history="1">
        <w:r w:rsidRPr="00CE600A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E600A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8635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0EA1BAC8" w14:textId="77777777" w:rsidR="00206666" w:rsidRDefault="00206666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0486359" w:history="1">
        <w:r w:rsidRPr="00CE600A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E600A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8635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6D8743AD" w14:textId="77777777" w:rsidR="00206666" w:rsidRDefault="0020666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0486360" w:history="1">
        <w:r w:rsidRPr="00CE600A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CE600A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8636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793C2673" w14:textId="77777777" w:rsidR="00206666" w:rsidRDefault="00206666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0486361" w:history="1">
        <w:r w:rsidRPr="00CE600A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E600A">
          <w:rPr>
            <w:rStyle w:val="a8"/>
          </w:rPr>
          <w:t>自然通风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048636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139C0B7B" w14:textId="77777777" w:rsidR="00794676" w:rsidRDefault="00794676" w:rsidP="00794676">
      <w:pPr>
        <w:spacing w:line="240" w:lineRule="atLeast"/>
      </w:pPr>
      <w:r>
        <w:fldChar w:fldCharType="end"/>
      </w:r>
    </w:p>
    <w:p w14:paraId="64713158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657ED7A1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90486344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4E5D97D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E233373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7799533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2#</w:t>
            </w:r>
            <w:bookmarkEnd w:id="14"/>
          </w:p>
        </w:tc>
      </w:tr>
      <w:tr w:rsidR="00794676" w:rsidRPr="005816EB" w14:paraId="7B2D743B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79837C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59FB69D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四川</w:t>
            </w:r>
            <w:r>
              <w:t>-</w:t>
            </w:r>
            <w:r>
              <w:t>成都</w:t>
            </w:r>
            <w:bookmarkEnd w:id="15"/>
          </w:p>
        </w:tc>
      </w:tr>
      <w:tr w:rsidR="00794676" w:rsidRPr="005816EB" w14:paraId="1D4D8D2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9D0FB6A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0149CE47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30.66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077B3930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04.01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4B5948F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32DD92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0F11256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冷</w:t>
            </w:r>
            <w:bookmarkEnd w:id="18"/>
          </w:p>
        </w:tc>
      </w:tr>
      <w:tr w:rsidR="00794676" w:rsidRPr="005816EB" w14:paraId="7336DC1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B509F11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EF334A2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6</w:t>
            </w:r>
            <w:bookmarkEnd w:id="19"/>
          </w:p>
        </w:tc>
      </w:tr>
      <w:tr w:rsidR="00794676" w:rsidRPr="005816EB" w14:paraId="403BCD2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AA5D21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678B81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6551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060879D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13A603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789A19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8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50C4CD6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E36129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B748951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23.4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5B40D52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909C91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774E9F8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r>
              <w:t>剪力墙结构</w:t>
            </w:r>
            <w:bookmarkEnd w:id="25"/>
          </w:p>
        </w:tc>
      </w:tr>
    </w:tbl>
    <w:p w14:paraId="613D9E44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90486345"/>
      <w:bookmarkEnd w:id="13"/>
      <w:r>
        <w:rPr>
          <w:rFonts w:hint="eastAsia"/>
        </w:rPr>
        <w:t>评价依据</w:t>
      </w:r>
      <w:bookmarkEnd w:id="27"/>
    </w:p>
    <w:bookmarkEnd w:id="26"/>
    <w:p w14:paraId="13ED8EE4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四川省居住建筑节能</w:t>
      </w:r>
      <w:r>
        <w:rPr>
          <w:rFonts w:hint="eastAsia"/>
        </w:rPr>
        <w:t>65%</w:t>
      </w:r>
      <w:r>
        <w:rPr>
          <w:rFonts w:hint="eastAsia"/>
        </w:rPr>
        <w:t>设计导则</w:t>
      </w:r>
      <w:bookmarkEnd w:id="28"/>
    </w:p>
    <w:p w14:paraId="1B8F81CB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6B730EBA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</w:p>
    <w:p w14:paraId="3808E870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14:paraId="48C9D5B2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0217F2AC" w14:textId="77777777" w:rsidR="00794676" w:rsidRDefault="00794676" w:rsidP="00794676">
      <w:pPr>
        <w:pStyle w:val="1"/>
        <w:spacing w:line="240" w:lineRule="atLeast"/>
        <w:ind w:left="432" w:hanging="432"/>
      </w:pPr>
      <w:bookmarkStart w:id="30" w:name="_Toc90486346"/>
      <w:r>
        <w:rPr>
          <w:rFonts w:hint="eastAsia"/>
        </w:rPr>
        <w:t>评价目标与方法</w:t>
      </w:r>
      <w:bookmarkEnd w:id="30"/>
    </w:p>
    <w:p w14:paraId="6BC55E43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1" w:name="_Toc90486347"/>
      <w:r>
        <w:rPr>
          <w:rFonts w:hint="eastAsia"/>
          <w:kern w:val="2"/>
        </w:rPr>
        <w:t>评价目标</w:t>
      </w:r>
      <w:bookmarkEnd w:id="31"/>
    </w:p>
    <w:p w14:paraId="0DBE2FE0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543F4E69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1BAFE82A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2" w:name="_Toc90486348"/>
      <w:r>
        <w:rPr>
          <w:rFonts w:hint="eastAsia"/>
          <w:kern w:val="2"/>
        </w:rPr>
        <w:t>评价方法</w:t>
      </w:r>
      <w:bookmarkEnd w:id="32"/>
    </w:p>
    <w:p w14:paraId="466A5AD0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3" w:name="OLE_LINK3"/>
      <w:r w:rsidRPr="00FE74EF">
        <w:rPr>
          <w:color w:val="000000"/>
          <w:szCs w:val="21"/>
        </w:rPr>
        <w:t>在给定两侧空气温度及变化规律的情况下，</w:t>
      </w:r>
      <w:bookmarkEnd w:id="33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792AC94E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22D0D5BE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7979BD2E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4E5B73B0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25720905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017EE758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40A49418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04D22DCC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0E338CC1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AAB90F1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52E45CAB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DC3F446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58BAB7C4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7C7DBA23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12266D">
              <w:rPr>
                <w:position w:val="-9"/>
              </w:rPr>
              <w:pict w14:anchorId="3FE5222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206666">
              <w:rPr>
                <w:position w:val="-9"/>
              </w:rPr>
              <w:pict w14:anchorId="545CFF26">
                <v:shape id="_x0000_i1071" type="#_x0000_t75" style="width:26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7E5AC022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7A89C19F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11D5F8E9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E28D217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4F1087CF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4836E6AB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394D8B42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7D3BF91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00D113A6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6FEB84A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6C7733B1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6EE4410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459EE85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7C44C3F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51FFEC7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677DFCE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75CC179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6F2FDD7A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34070D5B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12266D">
              <w:rPr>
                <w:position w:val="-9"/>
              </w:rPr>
              <w:pict w14:anchorId="0EB536BD">
                <v:shape id="_x0000_i1027" type="#_x0000_t75" style="width:26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206666">
              <w:rPr>
                <w:position w:val="-9"/>
              </w:rPr>
              <w:pict w14:anchorId="5901B3A5">
                <v:shape id="_x0000_i1072" type="#_x0000_t75" style="width:26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0D981FDF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200B7040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71DE109A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1A508324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1DC3AC42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3155A99E">
          <v:shape id="_x0000_i1029" type="#_x0000_t75" style="width:30.05pt;height:14.4pt" o:ole="">
            <v:imagedata r:id="rId11" o:title=""/>
          </v:shape>
          <o:OLEObject Type="Embed" ProgID="Equation.DSMT4" ShapeID="_x0000_i1029" DrawAspect="Content" ObjectID="_1701099233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12266D">
        <w:rPr>
          <w:position w:val="-6"/>
        </w:rPr>
        <w:pict w14:anchorId="3E58E2B9">
          <v:shape id="_x0000_i1030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206666">
        <w:rPr>
          <w:position w:val="-6"/>
        </w:rPr>
        <w:pict w14:anchorId="72FEA241">
          <v:shape id="_x0000_i1073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76B431F2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12266D">
        <w:rPr>
          <w:position w:val="-8"/>
        </w:rPr>
        <w:pict w14:anchorId="2DA389A8">
          <v:shape id="_x0000_i1032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206666">
        <w:rPr>
          <w:position w:val="-8"/>
        </w:rPr>
        <w:pict w14:anchorId="75E4B730">
          <v:shape id="_x0000_i1074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79ED062C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12266D">
        <w:rPr>
          <w:rFonts w:ascii="宋体" w:hAnsi="宋体"/>
          <w:position w:val="-8"/>
        </w:rPr>
        <w:pict w14:anchorId="62549F60">
          <v:shape id="_x0000_i1034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206666">
        <w:rPr>
          <w:rFonts w:ascii="宋体" w:hAnsi="宋体"/>
          <w:position w:val="-8"/>
        </w:rPr>
        <w:pict w14:anchorId="6373184A">
          <v:shape id="_x0000_i1075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1512D088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0DD69F57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7DAB8D57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395A4069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5665D515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12266D">
        <w:rPr>
          <w:position w:val="-23"/>
        </w:rPr>
        <w:pict w14:anchorId="5177B6BC">
          <v:shape id="_x0000_i1036" type="#_x0000_t75" style="width:44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06666">
        <w:rPr>
          <w:position w:val="-23"/>
        </w:rPr>
        <w:pict w14:anchorId="78AA1AB1">
          <v:shape id="_x0000_i1076" type="#_x0000_t75" style="width:44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1BAC77C6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12266D">
        <w:rPr>
          <w:position w:val="-24"/>
        </w:rPr>
        <w:pict w14:anchorId="30CEF4AF">
          <v:shape id="_x0000_i1038" type="#_x0000_t75" style="width:8.1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06666">
        <w:rPr>
          <w:position w:val="-24"/>
        </w:rPr>
        <w:pict w14:anchorId="0E8DA522">
          <v:shape id="_x0000_i1077" type="#_x0000_t75" style="width:8.1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12266D">
        <w:rPr>
          <w:position w:val="-8"/>
        </w:rPr>
        <w:pict w14:anchorId="6B04CEBC">
          <v:shape id="_x0000_i1040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06666">
        <w:rPr>
          <w:position w:val="-8"/>
        </w:rPr>
        <w:pict w14:anchorId="327BE3C8">
          <v:shape id="_x0000_i1078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427BA50C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12266D">
        <w:rPr>
          <w:position w:val="-8"/>
        </w:rPr>
        <w:pict w14:anchorId="55DE2F45">
          <v:shape id="_x0000_i1042" type="#_x0000_t75" style="width:6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06666">
        <w:rPr>
          <w:position w:val="-8"/>
        </w:rPr>
        <w:pict w14:anchorId="47C84C13">
          <v:shape id="_x0000_i1079" type="#_x0000_t75" style="width:6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12266D">
        <w:rPr>
          <w:position w:val="-26"/>
        </w:rPr>
        <w:pict w14:anchorId="6A1B3EDB">
          <v:shape id="_x0000_i1044" type="#_x0000_t75" style="width:29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06666">
        <w:rPr>
          <w:position w:val="-26"/>
        </w:rPr>
        <w:pict w14:anchorId="32473C1D">
          <v:shape id="_x0000_i1080" type="#_x0000_t75" style="width:29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1C778717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30864D01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12266D">
        <w:rPr>
          <w:position w:val="-21"/>
        </w:rPr>
        <w:pict w14:anchorId="71D9F53B">
          <v:shape id="_x0000_i1046" type="#_x0000_t75" style="width:308.0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06666">
        <w:rPr>
          <w:position w:val="-21"/>
        </w:rPr>
        <w:pict w14:anchorId="51A1CA53">
          <v:shape id="_x0000_i1081" type="#_x0000_t75" style="width:308.0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2B44FC6D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1094AC01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32976400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12266D">
        <w:rPr>
          <w:position w:val="-8"/>
        </w:rPr>
        <w:pict w14:anchorId="46DBAF96">
          <v:shape id="_x0000_i1048" type="#_x0000_t75" style="width:50.1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06666">
        <w:rPr>
          <w:position w:val="-8"/>
        </w:rPr>
        <w:pict w14:anchorId="74EBFABC">
          <v:shape id="_x0000_i1082" type="#_x0000_t75" style="width:50.1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12266D">
        <w:rPr>
          <w:position w:val="-26"/>
        </w:rPr>
        <w:pict w14:anchorId="1BFEF80F">
          <v:shape id="_x0000_i1050" type="#_x0000_t75" style="width:29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06666">
        <w:rPr>
          <w:position w:val="-26"/>
        </w:rPr>
        <w:pict w14:anchorId="1F7F115F">
          <v:shape id="_x0000_i1083" type="#_x0000_t75" style="width:29.45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74E43255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716BDB04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12266D">
        <w:rPr>
          <w:position w:val="-8"/>
        </w:rPr>
        <w:pict w14:anchorId="68CA2CA5">
          <v:shape id="_x0000_i1052" type="#_x0000_t75" style="width:4.4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06666">
        <w:rPr>
          <w:position w:val="-8"/>
        </w:rPr>
        <w:pict w14:anchorId="2F1FAC8E">
          <v:shape id="_x0000_i1084" type="#_x0000_t75" style="width:4.4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51BE1745" w14:textId="77777777" w:rsidR="00794676" w:rsidRPr="00EA1A05" w:rsidRDefault="0012266D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6D2B8BAA">
          <v:shape id="_x0000_i1054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206666">
        <w:rPr>
          <w:position w:val="-8"/>
        </w:rPr>
        <w:pict w14:anchorId="3A99EEEC">
          <v:shape id="_x0000_i1085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048FA4C9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15B16A05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12266D">
        <w:rPr>
          <w:position w:val="-9"/>
        </w:rPr>
        <w:pict w14:anchorId="3E6F9872">
          <v:shape id="_x0000_i1056" type="#_x0000_t75" style="width:83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206666">
        <w:rPr>
          <w:position w:val="-9"/>
        </w:rPr>
        <w:pict w14:anchorId="5A38168B">
          <v:shape id="_x0000_i1086" type="#_x0000_t75" style="width:83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523D01BB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12266D">
        <w:rPr>
          <w:rFonts w:ascii="Cambria Math" w:hAnsi="Cambria Math"/>
          <w:color w:val="000000"/>
          <w:szCs w:val="21"/>
        </w:rPr>
        <w:pict w14:anchorId="34C5B720">
          <v:shape id="_x0000_i1058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206666">
        <w:rPr>
          <w:rFonts w:ascii="Cambria Math" w:hAnsi="Cambria Math"/>
          <w:color w:val="000000"/>
          <w:szCs w:val="21"/>
        </w:rPr>
        <w:pict w14:anchorId="200F1E4B">
          <v:shape id="_x0000_i1087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09783A74" w14:textId="77777777" w:rsidR="00794676" w:rsidRPr="00C72292" w:rsidRDefault="00794676" w:rsidP="00794676">
      <w:pPr>
        <w:pStyle w:val="a0"/>
        <w:ind w:left="1470" w:right="1470"/>
      </w:pPr>
    </w:p>
    <w:p w14:paraId="64672D9C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4" w:name="_Toc90486349"/>
      <w:r>
        <w:rPr>
          <w:rFonts w:hint="eastAsia"/>
        </w:rPr>
        <w:lastRenderedPageBreak/>
        <w:t>边界</w:t>
      </w:r>
      <w:r>
        <w:t>条件参数设置</w:t>
      </w:r>
      <w:bookmarkEnd w:id="34"/>
    </w:p>
    <w:p w14:paraId="654D9FB9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90486350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5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3DAB32E7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6DF5652E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7A3781E7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3E7F8636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3D4C92DE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249A1ED3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BCCA31A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3F7ED6D8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9D3A3A" w14:textId="77777777" w:rsidR="00794676" w:rsidRPr="009E2851" w:rsidRDefault="0012266D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7F09EAA6">
                <v:shape id="_x0000_i1060" type="#_x0000_t75" style="width:14.4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75CF9809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12266D">
              <w:rPr>
                <w:position w:val="-8"/>
              </w:rPr>
              <w:pict w14:anchorId="3A7BE67B">
                <v:shape id="_x0000_i1061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206666">
              <w:rPr>
                <w:position w:val="-8"/>
              </w:rPr>
              <w:pict w14:anchorId="3E45C00B">
                <v:shape id="_x0000_i1088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380890B9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3BA4E1FF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43943A54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004E2D5" w14:textId="77777777" w:rsidR="00794676" w:rsidRPr="009E2851" w:rsidRDefault="0012266D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14E54B27">
                <v:shape id="_x0000_i1063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567EA7FF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53FFB854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144F5C4A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008D1351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288E923E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7E331D25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3F2AC625" w14:textId="77777777" w:rsidR="00794676" w:rsidRPr="009E2851" w:rsidRDefault="0012266D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3B80D2E3">
                <v:shape id="_x0000_i1064" type="#_x0000_t75" style="width:21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67004A5D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1131BDAF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3C46ABA1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3407BC34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9F21698" w14:textId="77777777" w:rsidR="00794676" w:rsidRPr="009E2851" w:rsidRDefault="0012266D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8271F63">
                <v:shape id="_x0000_i1065" type="#_x0000_t75" style="width:11.9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7598C54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12266D">
              <w:rPr>
                <w:position w:val="-8"/>
              </w:rPr>
              <w:pict w14:anchorId="6FEBF965">
                <v:shape id="_x0000_i1066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206666">
              <w:rPr>
                <w:position w:val="-8"/>
              </w:rPr>
              <w:pict w14:anchorId="4ACB8F20">
                <v:shape id="_x0000_i1089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1693474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2C0E19FD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1E1B0B67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7CBE0B2" w14:textId="77777777" w:rsidR="00794676" w:rsidRPr="009E2851" w:rsidRDefault="0012266D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7E3EAD24">
                <v:shape id="_x0000_i1068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5377E348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39571A19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5D90FBDC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4133B9FD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E913827" w14:textId="77777777" w:rsidR="00794676" w:rsidRPr="009E2851" w:rsidRDefault="0012266D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5853B35">
                <v:shape id="_x0000_i1069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423D973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1E5A1434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0C5D973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7872F500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6" w:name="_Toc90486351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6"/>
    </w:p>
    <w:p w14:paraId="6D2E015A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"/>
      <w:bookmarkEnd w:id="37"/>
      <w:r>
        <w:rPr>
          <w:noProof/>
        </w:rPr>
        <w:drawing>
          <wp:inline distT="0" distB="0" distL="0" distR="0" wp14:anchorId="1E2A5277" wp14:editId="58AA54BA">
            <wp:extent cx="5667375" cy="27336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F6B962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510B7" w14:paraId="18591678" w14:textId="77777777">
        <w:tc>
          <w:tcPr>
            <w:tcW w:w="777" w:type="dxa"/>
            <w:shd w:val="clear" w:color="auto" w:fill="E6E6E6"/>
            <w:vAlign w:val="center"/>
          </w:tcPr>
          <w:p w14:paraId="4C32966E" w14:textId="77777777" w:rsidR="006510B7" w:rsidRDefault="0012266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C1CBC8" w14:textId="77777777" w:rsidR="006510B7" w:rsidRDefault="0012266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B39EFB" w14:textId="77777777" w:rsidR="006510B7" w:rsidRDefault="0012266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E6EF87" w14:textId="77777777" w:rsidR="006510B7" w:rsidRDefault="0012266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8000E9" w14:textId="77777777" w:rsidR="006510B7" w:rsidRDefault="0012266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AFAF94" w14:textId="77777777" w:rsidR="006510B7" w:rsidRDefault="0012266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EF9ECE" w14:textId="77777777" w:rsidR="006510B7" w:rsidRDefault="0012266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ABF6BE" w14:textId="77777777" w:rsidR="006510B7" w:rsidRDefault="0012266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258973" w14:textId="77777777" w:rsidR="006510B7" w:rsidRDefault="0012266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16E3FC" w14:textId="77777777" w:rsidR="006510B7" w:rsidRDefault="0012266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3517E8" w14:textId="77777777" w:rsidR="006510B7" w:rsidRDefault="0012266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E3058F" w14:textId="77777777" w:rsidR="006510B7" w:rsidRDefault="0012266D">
            <w:pPr>
              <w:jc w:val="center"/>
            </w:pPr>
            <w:r>
              <w:t>11:00</w:t>
            </w:r>
          </w:p>
        </w:tc>
      </w:tr>
      <w:tr w:rsidR="006510B7" w14:paraId="0A0577D8" w14:textId="77777777">
        <w:tc>
          <w:tcPr>
            <w:tcW w:w="777" w:type="dxa"/>
            <w:vAlign w:val="center"/>
          </w:tcPr>
          <w:p w14:paraId="2CBFB311" w14:textId="77777777" w:rsidR="006510B7" w:rsidRDefault="0012266D">
            <w:r>
              <w:t>28.00</w:t>
            </w:r>
          </w:p>
        </w:tc>
        <w:tc>
          <w:tcPr>
            <w:tcW w:w="777" w:type="dxa"/>
            <w:vAlign w:val="center"/>
          </w:tcPr>
          <w:p w14:paraId="514552DD" w14:textId="77777777" w:rsidR="006510B7" w:rsidRDefault="0012266D">
            <w:r>
              <w:t>27.70</w:t>
            </w:r>
          </w:p>
        </w:tc>
        <w:tc>
          <w:tcPr>
            <w:tcW w:w="777" w:type="dxa"/>
            <w:vAlign w:val="center"/>
          </w:tcPr>
          <w:p w14:paraId="6B88D142" w14:textId="77777777" w:rsidR="006510B7" w:rsidRDefault="0012266D">
            <w:r>
              <w:t>26.00</w:t>
            </w:r>
          </w:p>
        </w:tc>
        <w:tc>
          <w:tcPr>
            <w:tcW w:w="777" w:type="dxa"/>
            <w:vAlign w:val="center"/>
          </w:tcPr>
          <w:p w14:paraId="7AD0BD2B" w14:textId="77777777" w:rsidR="006510B7" w:rsidRDefault="0012266D">
            <w:r>
              <w:t>25.00</w:t>
            </w:r>
          </w:p>
        </w:tc>
        <w:tc>
          <w:tcPr>
            <w:tcW w:w="777" w:type="dxa"/>
            <w:vAlign w:val="center"/>
          </w:tcPr>
          <w:p w14:paraId="34F625EA" w14:textId="77777777" w:rsidR="006510B7" w:rsidRDefault="0012266D">
            <w:r>
              <w:t>25.90</w:t>
            </w:r>
          </w:p>
        </w:tc>
        <w:tc>
          <w:tcPr>
            <w:tcW w:w="777" w:type="dxa"/>
            <w:vAlign w:val="center"/>
          </w:tcPr>
          <w:p w14:paraId="62194F42" w14:textId="77777777" w:rsidR="006510B7" w:rsidRDefault="0012266D">
            <w:r>
              <w:t>26.00</w:t>
            </w:r>
          </w:p>
        </w:tc>
        <w:tc>
          <w:tcPr>
            <w:tcW w:w="777" w:type="dxa"/>
            <w:vAlign w:val="center"/>
          </w:tcPr>
          <w:p w14:paraId="00027B3C" w14:textId="77777777" w:rsidR="006510B7" w:rsidRDefault="0012266D">
            <w:r>
              <w:t>25.00</w:t>
            </w:r>
          </w:p>
        </w:tc>
        <w:tc>
          <w:tcPr>
            <w:tcW w:w="777" w:type="dxa"/>
            <w:vAlign w:val="center"/>
          </w:tcPr>
          <w:p w14:paraId="7A3E619E" w14:textId="77777777" w:rsidR="006510B7" w:rsidRDefault="0012266D">
            <w:r>
              <w:t>28.00</w:t>
            </w:r>
          </w:p>
        </w:tc>
        <w:tc>
          <w:tcPr>
            <w:tcW w:w="777" w:type="dxa"/>
            <w:vAlign w:val="center"/>
          </w:tcPr>
          <w:p w14:paraId="4633ECC6" w14:textId="77777777" w:rsidR="006510B7" w:rsidRDefault="0012266D">
            <w:r>
              <w:t>29.00</w:t>
            </w:r>
          </w:p>
        </w:tc>
        <w:tc>
          <w:tcPr>
            <w:tcW w:w="777" w:type="dxa"/>
            <w:vAlign w:val="center"/>
          </w:tcPr>
          <w:p w14:paraId="510F51CD" w14:textId="77777777" w:rsidR="006510B7" w:rsidRDefault="0012266D">
            <w:r>
              <w:t>31.00</w:t>
            </w:r>
          </w:p>
        </w:tc>
        <w:tc>
          <w:tcPr>
            <w:tcW w:w="777" w:type="dxa"/>
            <w:vAlign w:val="center"/>
          </w:tcPr>
          <w:p w14:paraId="53C21890" w14:textId="77777777" w:rsidR="006510B7" w:rsidRDefault="0012266D">
            <w:r>
              <w:t>33.10</w:t>
            </w:r>
          </w:p>
        </w:tc>
        <w:tc>
          <w:tcPr>
            <w:tcW w:w="777" w:type="dxa"/>
            <w:vAlign w:val="center"/>
          </w:tcPr>
          <w:p w14:paraId="58352626" w14:textId="77777777" w:rsidR="006510B7" w:rsidRDefault="0012266D">
            <w:r>
              <w:t>34.30</w:t>
            </w:r>
          </w:p>
        </w:tc>
      </w:tr>
      <w:tr w:rsidR="006510B7" w14:paraId="25C8DA2E" w14:textId="77777777">
        <w:tc>
          <w:tcPr>
            <w:tcW w:w="777" w:type="dxa"/>
            <w:shd w:val="clear" w:color="auto" w:fill="E6E6E6"/>
            <w:vAlign w:val="center"/>
          </w:tcPr>
          <w:p w14:paraId="0ED34C80" w14:textId="77777777" w:rsidR="006510B7" w:rsidRDefault="0012266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2A725C" w14:textId="77777777" w:rsidR="006510B7" w:rsidRDefault="0012266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72258B" w14:textId="77777777" w:rsidR="006510B7" w:rsidRDefault="0012266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16EB1C" w14:textId="77777777" w:rsidR="006510B7" w:rsidRDefault="0012266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46720D" w14:textId="77777777" w:rsidR="006510B7" w:rsidRDefault="0012266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92579B" w14:textId="77777777" w:rsidR="006510B7" w:rsidRDefault="0012266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37AAF4" w14:textId="77777777" w:rsidR="006510B7" w:rsidRDefault="0012266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A61DB8" w14:textId="77777777" w:rsidR="006510B7" w:rsidRDefault="0012266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CEF5D6" w14:textId="77777777" w:rsidR="006510B7" w:rsidRDefault="0012266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B9CBFC" w14:textId="77777777" w:rsidR="006510B7" w:rsidRDefault="0012266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D37A0F" w14:textId="77777777" w:rsidR="006510B7" w:rsidRDefault="0012266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FE607F" w14:textId="77777777" w:rsidR="006510B7" w:rsidRDefault="0012266D">
            <w:r>
              <w:t>23:00</w:t>
            </w:r>
          </w:p>
        </w:tc>
      </w:tr>
      <w:tr w:rsidR="006510B7" w14:paraId="0C29618D" w14:textId="77777777">
        <w:tc>
          <w:tcPr>
            <w:tcW w:w="777" w:type="dxa"/>
            <w:vAlign w:val="center"/>
          </w:tcPr>
          <w:p w14:paraId="2566DBB9" w14:textId="77777777" w:rsidR="006510B7" w:rsidRDefault="0012266D">
            <w:r>
              <w:lastRenderedPageBreak/>
              <w:t>35.00</w:t>
            </w:r>
          </w:p>
        </w:tc>
        <w:tc>
          <w:tcPr>
            <w:tcW w:w="777" w:type="dxa"/>
            <w:vAlign w:val="center"/>
          </w:tcPr>
          <w:p w14:paraId="760806D8" w14:textId="77777777" w:rsidR="006510B7" w:rsidRDefault="0012266D">
            <w:r>
              <w:t>36.30</w:t>
            </w:r>
          </w:p>
        </w:tc>
        <w:tc>
          <w:tcPr>
            <w:tcW w:w="777" w:type="dxa"/>
            <w:vAlign w:val="center"/>
          </w:tcPr>
          <w:p w14:paraId="2CFB86FA" w14:textId="77777777" w:rsidR="006510B7" w:rsidRDefault="0012266D">
            <w:r>
              <w:t>36.80</w:t>
            </w:r>
          </w:p>
        </w:tc>
        <w:tc>
          <w:tcPr>
            <w:tcW w:w="777" w:type="dxa"/>
            <w:vAlign w:val="center"/>
          </w:tcPr>
          <w:p w14:paraId="4875FE0F" w14:textId="77777777" w:rsidR="006510B7" w:rsidRDefault="0012266D">
            <w:r>
              <w:t>37.00</w:t>
            </w:r>
          </w:p>
        </w:tc>
        <w:tc>
          <w:tcPr>
            <w:tcW w:w="777" w:type="dxa"/>
            <w:vAlign w:val="center"/>
          </w:tcPr>
          <w:p w14:paraId="71A06C19" w14:textId="77777777" w:rsidR="006510B7" w:rsidRDefault="0012266D">
            <w:r>
              <w:t>35.40</w:t>
            </w:r>
          </w:p>
        </w:tc>
        <w:tc>
          <w:tcPr>
            <w:tcW w:w="777" w:type="dxa"/>
            <w:vAlign w:val="center"/>
          </w:tcPr>
          <w:p w14:paraId="325FF571" w14:textId="77777777" w:rsidR="006510B7" w:rsidRDefault="0012266D">
            <w:r>
              <w:t>35.30</w:t>
            </w:r>
          </w:p>
        </w:tc>
        <w:tc>
          <w:tcPr>
            <w:tcW w:w="777" w:type="dxa"/>
            <w:vAlign w:val="center"/>
          </w:tcPr>
          <w:p w14:paraId="2657BB5B" w14:textId="77777777" w:rsidR="006510B7" w:rsidRDefault="0012266D">
            <w:r>
              <w:t>35.20</w:t>
            </w:r>
          </w:p>
        </w:tc>
        <w:tc>
          <w:tcPr>
            <w:tcW w:w="777" w:type="dxa"/>
            <w:vAlign w:val="center"/>
          </w:tcPr>
          <w:p w14:paraId="0EBB5A98" w14:textId="77777777" w:rsidR="006510B7" w:rsidRDefault="0012266D">
            <w:r>
              <w:t>34.50</w:t>
            </w:r>
          </w:p>
        </w:tc>
        <w:tc>
          <w:tcPr>
            <w:tcW w:w="777" w:type="dxa"/>
            <w:vAlign w:val="center"/>
          </w:tcPr>
          <w:p w14:paraId="448F261A" w14:textId="77777777" w:rsidR="006510B7" w:rsidRDefault="0012266D">
            <w:r>
              <w:t>30.00</w:t>
            </w:r>
          </w:p>
        </w:tc>
        <w:tc>
          <w:tcPr>
            <w:tcW w:w="777" w:type="dxa"/>
            <w:vAlign w:val="center"/>
          </w:tcPr>
          <w:p w14:paraId="42B585B7" w14:textId="77777777" w:rsidR="006510B7" w:rsidRDefault="0012266D">
            <w:r>
              <w:t>30.00</w:t>
            </w:r>
          </w:p>
        </w:tc>
        <w:tc>
          <w:tcPr>
            <w:tcW w:w="777" w:type="dxa"/>
            <w:vAlign w:val="center"/>
          </w:tcPr>
          <w:p w14:paraId="48D7A841" w14:textId="77777777" w:rsidR="006510B7" w:rsidRDefault="0012266D">
            <w:r>
              <w:t>29.70</w:t>
            </w:r>
          </w:p>
        </w:tc>
        <w:tc>
          <w:tcPr>
            <w:tcW w:w="777" w:type="dxa"/>
            <w:vAlign w:val="center"/>
          </w:tcPr>
          <w:p w14:paraId="145E993C" w14:textId="77777777" w:rsidR="006510B7" w:rsidRDefault="0012266D">
            <w:r>
              <w:t>29.00</w:t>
            </w:r>
          </w:p>
        </w:tc>
      </w:tr>
    </w:tbl>
    <w:p w14:paraId="2A900E07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表格"/>
      <w:bookmarkEnd w:id="38"/>
    </w:p>
    <w:p w14:paraId="7376F809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9" w:name="室外逐时温度备注"/>
      <w:bookmarkEnd w:id="39"/>
    </w:p>
    <w:p w14:paraId="361654C6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0" w:name="_Toc90486352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0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294C6B29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11BF122A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6A288DC0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30D2FD4E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0D1F5E55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3B7C4DB" w14:textId="77777777" w:rsidR="00794676" w:rsidRPr="009E2851" w:rsidRDefault="0012266D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551BAE79">
                <v:shape id="_x0000_i1070" type="#_x0000_t75" style="width:10.65pt;height:15.6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6C07F1E7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07D81DF0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09012CC6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0772916A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6510B7" w14:paraId="393202F2" w14:textId="77777777">
        <w:tc>
          <w:tcPr>
            <w:tcW w:w="1556" w:type="dxa"/>
            <w:shd w:val="clear" w:color="auto" w:fill="E6E6E6"/>
            <w:vAlign w:val="center"/>
          </w:tcPr>
          <w:p w14:paraId="51413B44" w14:textId="77777777" w:rsidR="006510B7" w:rsidRDefault="0012266D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E8B7C8A" w14:textId="77777777" w:rsidR="006510B7" w:rsidRDefault="0012266D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83595FE" w14:textId="77777777" w:rsidR="006510B7" w:rsidRDefault="0012266D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AC825A4" w14:textId="77777777" w:rsidR="006510B7" w:rsidRDefault="0012266D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B58BB6E" w14:textId="77777777" w:rsidR="006510B7" w:rsidRDefault="0012266D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61B1CF0" w14:textId="77777777" w:rsidR="006510B7" w:rsidRDefault="0012266D">
            <w:pPr>
              <w:jc w:val="center"/>
            </w:pPr>
            <w:r>
              <w:t>水平</w:t>
            </w:r>
          </w:p>
        </w:tc>
      </w:tr>
      <w:tr w:rsidR="006510B7" w14:paraId="447574E8" w14:textId="77777777">
        <w:tc>
          <w:tcPr>
            <w:tcW w:w="1556" w:type="dxa"/>
            <w:shd w:val="clear" w:color="auto" w:fill="E6E6E6"/>
            <w:vAlign w:val="center"/>
          </w:tcPr>
          <w:p w14:paraId="4EA7DCFF" w14:textId="77777777" w:rsidR="006510B7" w:rsidRDefault="0012266D">
            <w:r>
              <w:t>0:00</w:t>
            </w:r>
          </w:p>
        </w:tc>
        <w:tc>
          <w:tcPr>
            <w:tcW w:w="1556" w:type="dxa"/>
            <w:vAlign w:val="center"/>
          </w:tcPr>
          <w:p w14:paraId="18D60FBC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672664C1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46F42890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1FC4FE19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6354BA21" w14:textId="77777777" w:rsidR="006510B7" w:rsidRDefault="0012266D">
            <w:r>
              <w:t>0.00</w:t>
            </w:r>
          </w:p>
        </w:tc>
      </w:tr>
      <w:tr w:rsidR="006510B7" w14:paraId="5C61581C" w14:textId="77777777">
        <w:tc>
          <w:tcPr>
            <w:tcW w:w="1556" w:type="dxa"/>
            <w:shd w:val="clear" w:color="auto" w:fill="E6E6E6"/>
            <w:vAlign w:val="center"/>
          </w:tcPr>
          <w:p w14:paraId="6912B7DA" w14:textId="77777777" w:rsidR="006510B7" w:rsidRDefault="0012266D">
            <w:r>
              <w:t>1:00</w:t>
            </w:r>
          </w:p>
        </w:tc>
        <w:tc>
          <w:tcPr>
            <w:tcW w:w="1556" w:type="dxa"/>
            <w:vAlign w:val="center"/>
          </w:tcPr>
          <w:p w14:paraId="0E2422A8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1B522F32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3AE9526D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240C0175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7BA0A185" w14:textId="77777777" w:rsidR="006510B7" w:rsidRDefault="0012266D">
            <w:r>
              <w:t>0.00</w:t>
            </w:r>
          </w:p>
        </w:tc>
      </w:tr>
      <w:tr w:rsidR="006510B7" w14:paraId="1CC0173C" w14:textId="77777777">
        <w:tc>
          <w:tcPr>
            <w:tcW w:w="1556" w:type="dxa"/>
            <w:shd w:val="clear" w:color="auto" w:fill="E6E6E6"/>
            <w:vAlign w:val="center"/>
          </w:tcPr>
          <w:p w14:paraId="1D7E207C" w14:textId="77777777" w:rsidR="006510B7" w:rsidRDefault="0012266D">
            <w:r>
              <w:t>2:00</w:t>
            </w:r>
          </w:p>
        </w:tc>
        <w:tc>
          <w:tcPr>
            <w:tcW w:w="1556" w:type="dxa"/>
            <w:vAlign w:val="center"/>
          </w:tcPr>
          <w:p w14:paraId="0AB1079F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447E18AE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3485B4B6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08727A5E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2ACD303B" w14:textId="77777777" w:rsidR="006510B7" w:rsidRDefault="0012266D">
            <w:r>
              <w:t>0.00</w:t>
            </w:r>
          </w:p>
        </w:tc>
      </w:tr>
      <w:tr w:rsidR="006510B7" w14:paraId="7D096857" w14:textId="77777777">
        <w:tc>
          <w:tcPr>
            <w:tcW w:w="1556" w:type="dxa"/>
            <w:shd w:val="clear" w:color="auto" w:fill="E6E6E6"/>
            <w:vAlign w:val="center"/>
          </w:tcPr>
          <w:p w14:paraId="10481D6F" w14:textId="77777777" w:rsidR="006510B7" w:rsidRDefault="0012266D">
            <w:r>
              <w:t>3:00</w:t>
            </w:r>
          </w:p>
        </w:tc>
        <w:tc>
          <w:tcPr>
            <w:tcW w:w="1556" w:type="dxa"/>
            <w:vAlign w:val="center"/>
          </w:tcPr>
          <w:p w14:paraId="399DED7D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7AAC96CB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4A21E767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11B7256D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3A237341" w14:textId="77777777" w:rsidR="006510B7" w:rsidRDefault="0012266D">
            <w:r>
              <w:t>0.00</w:t>
            </w:r>
          </w:p>
        </w:tc>
      </w:tr>
      <w:tr w:rsidR="006510B7" w14:paraId="195D3FF5" w14:textId="77777777">
        <w:tc>
          <w:tcPr>
            <w:tcW w:w="1556" w:type="dxa"/>
            <w:shd w:val="clear" w:color="auto" w:fill="E6E6E6"/>
            <w:vAlign w:val="center"/>
          </w:tcPr>
          <w:p w14:paraId="6CF4C8BD" w14:textId="77777777" w:rsidR="006510B7" w:rsidRDefault="0012266D">
            <w:r>
              <w:t>4:00</w:t>
            </w:r>
          </w:p>
        </w:tc>
        <w:tc>
          <w:tcPr>
            <w:tcW w:w="1556" w:type="dxa"/>
            <w:vAlign w:val="center"/>
          </w:tcPr>
          <w:p w14:paraId="05C5F3AC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1621CE73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29F9D7C3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70D72057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080094E8" w14:textId="77777777" w:rsidR="006510B7" w:rsidRDefault="0012266D">
            <w:r>
              <w:t>0.00</w:t>
            </w:r>
          </w:p>
        </w:tc>
      </w:tr>
      <w:tr w:rsidR="006510B7" w14:paraId="1274C604" w14:textId="77777777">
        <w:tc>
          <w:tcPr>
            <w:tcW w:w="1556" w:type="dxa"/>
            <w:shd w:val="clear" w:color="auto" w:fill="E6E6E6"/>
            <w:vAlign w:val="center"/>
          </w:tcPr>
          <w:p w14:paraId="296B4BE8" w14:textId="77777777" w:rsidR="006510B7" w:rsidRDefault="0012266D">
            <w:r>
              <w:t>5:00</w:t>
            </w:r>
          </w:p>
        </w:tc>
        <w:tc>
          <w:tcPr>
            <w:tcW w:w="1556" w:type="dxa"/>
            <w:vAlign w:val="center"/>
          </w:tcPr>
          <w:p w14:paraId="144BDC13" w14:textId="77777777" w:rsidR="006510B7" w:rsidRDefault="0012266D">
            <w:r>
              <w:t>32.95</w:t>
            </w:r>
          </w:p>
        </w:tc>
        <w:tc>
          <w:tcPr>
            <w:tcW w:w="1556" w:type="dxa"/>
            <w:vAlign w:val="center"/>
          </w:tcPr>
          <w:p w14:paraId="3D4681BF" w14:textId="77777777" w:rsidR="006510B7" w:rsidRDefault="0012266D">
            <w:r>
              <w:t>19.61</w:t>
            </w:r>
          </w:p>
        </w:tc>
        <w:tc>
          <w:tcPr>
            <w:tcW w:w="1556" w:type="dxa"/>
            <w:vAlign w:val="center"/>
          </w:tcPr>
          <w:p w14:paraId="54EC42BE" w14:textId="77777777" w:rsidR="006510B7" w:rsidRDefault="0012266D">
            <w:r>
              <w:t>19.85</w:t>
            </w:r>
          </w:p>
        </w:tc>
        <w:tc>
          <w:tcPr>
            <w:tcW w:w="1556" w:type="dxa"/>
            <w:vAlign w:val="center"/>
          </w:tcPr>
          <w:p w14:paraId="06C9625F" w14:textId="77777777" w:rsidR="006510B7" w:rsidRDefault="0012266D">
            <w:r>
              <w:t>11.12</w:t>
            </w:r>
          </w:p>
        </w:tc>
        <w:tc>
          <w:tcPr>
            <w:tcW w:w="1556" w:type="dxa"/>
            <w:vAlign w:val="center"/>
          </w:tcPr>
          <w:p w14:paraId="76CF86D6" w14:textId="77777777" w:rsidR="006510B7" w:rsidRDefault="0012266D">
            <w:r>
              <w:t>35.30</w:t>
            </w:r>
          </w:p>
        </w:tc>
      </w:tr>
      <w:tr w:rsidR="006510B7" w14:paraId="61C9191A" w14:textId="77777777">
        <w:tc>
          <w:tcPr>
            <w:tcW w:w="1556" w:type="dxa"/>
            <w:shd w:val="clear" w:color="auto" w:fill="E6E6E6"/>
            <w:vAlign w:val="center"/>
          </w:tcPr>
          <w:p w14:paraId="24DD4E1D" w14:textId="77777777" w:rsidR="006510B7" w:rsidRDefault="0012266D">
            <w:r>
              <w:t>6:00</w:t>
            </w:r>
          </w:p>
        </w:tc>
        <w:tc>
          <w:tcPr>
            <w:tcW w:w="1556" w:type="dxa"/>
            <w:vAlign w:val="center"/>
          </w:tcPr>
          <w:p w14:paraId="590A6D06" w14:textId="77777777" w:rsidR="006510B7" w:rsidRDefault="0012266D">
            <w:r>
              <w:t>128.00</w:t>
            </w:r>
          </w:p>
        </w:tc>
        <w:tc>
          <w:tcPr>
            <w:tcW w:w="1556" w:type="dxa"/>
            <w:vAlign w:val="center"/>
          </w:tcPr>
          <w:p w14:paraId="00056BC1" w14:textId="77777777" w:rsidR="006510B7" w:rsidRDefault="0012266D">
            <w:r>
              <w:t>69.69</w:t>
            </w:r>
          </w:p>
        </w:tc>
        <w:tc>
          <w:tcPr>
            <w:tcW w:w="1556" w:type="dxa"/>
            <w:vAlign w:val="center"/>
          </w:tcPr>
          <w:p w14:paraId="6B038628" w14:textId="77777777" w:rsidR="006510B7" w:rsidRDefault="0012266D">
            <w:r>
              <w:t>68.41</w:t>
            </w:r>
          </w:p>
        </w:tc>
        <w:tc>
          <w:tcPr>
            <w:tcW w:w="1556" w:type="dxa"/>
            <w:vAlign w:val="center"/>
          </w:tcPr>
          <w:p w14:paraId="013E8B79" w14:textId="77777777" w:rsidR="006510B7" w:rsidRDefault="0012266D">
            <w:r>
              <w:t>41.18</w:t>
            </w:r>
          </w:p>
        </w:tc>
        <w:tc>
          <w:tcPr>
            <w:tcW w:w="1556" w:type="dxa"/>
            <w:vAlign w:val="center"/>
          </w:tcPr>
          <w:p w14:paraId="57794140" w14:textId="77777777" w:rsidR="006510B7" w:rsidRDefault="0012266D">
            <w:r>
              <w:t>135.90</w:t>
            </w:r>
          </w:p>
        </w:tc>
      </w:tr>
      <w:tr w:rsidR="006510B7" w14:paraId="554F6923" w14:textId="77777777">
        <w:tc>
          <w:tcPr>
            <w:tcW w:w="1556" w:type="dxa"/>
            <w:shd w:val="clear" w:color="auto" w:fill="E6E6E6"/>
            <w:vAlign w:val="center"/>
          </w:tcPr>
          <w:p w14:paraId="7AD4F27A" w14:textId="77777777" w:rsidR="006510B7" w:rsidRDefault="0012266D">
            <w:r>
              <w:t>7:00</w:t>
            </w:r>
          </w:p>
        </w:tc>
        <w:tc>
          <w:tcPr>
            <w:tcW w:w="1556" w:type="dxa"/>
            <w:vAlign w:val="center"/>
          </w:tcPr>
          <w:p w14:paraId="56673212" w14:textId="77777777" w:rsidR="006510B7" w:rsidRDefault="0012266D">
            <w:r>
              <w:t>313.44</w:t>
            </w:r>
          </w:p>
        </w:tc>
        <w:tc>
          <w:tcPr>
            <w:tcW w:w="1556" w:type="dxa"/>
            <w:vAlign w:val="center"/>
          </w:tcPr>
          <w:p w14:paraId="4FF8D134" w14:textId="77777777" w:rsidR="006510B7" w:rsidRDefault="0012266D">
            <w:r>
              <w:t>165.49</w:t>
            </w:r>
          </w:p>
        </w:tc>
        <w:tc>
          <w:tcPr>
            <w:tcW w:w="1556" w:type="dxa"/>
            <w:vAlign w:val="center"/>
          </w:tcPr>
          <w:p w14:paraId="177E8A9D" w14:textId="77777777" w:rsidR="006510B7" w:rsidRDefault="0012266D">
            <w:r>
              <w:t>151.55</w:t>
            </w:r>
          </w:p>
        </w:tc>
        <w:tc>
          <w:tcPr>
            <w:tcW w:w="1556" w:type="dxa"/>
            <w:vAlign w:val="center"/>
          </w:tcPr>
          <w:p w14:paraId="6C9870E4" w14:textId="77777777" w:rsidR="006510B7" w:rsidRDefault="0012266D">
            <w:r>
              <w:t>104.95</w:t>
            </w:r>
          </w:p>
        </w:tc>
        <w:tc>
          <w:tcPr>
            <w:tcW w:w="1556" w:type="dxa"/>
            <w:vAlign w:val="center"/>
          </w:tcPr>
          <w:p w14:paraId="2F2FBC16" w14:textId="77777777" w:rsidR="006510B7" w:rsidRDefault="0012266D">
            <w:r>
              <w:t>351.20</w:t>
            </w:r>
          </w:p>
        </w:tc>
      </w:tr>
      <w:tr w:rsidR="006510B7" w14:paraId="61FAE3CC" w14:textId="77777777">
        <w:tc>
          <w:tcPr>
            <w:tcW w:w="1556" w:type="dxa"/>
            <w:shd w:val="clear" w:color="auto" w:fill="E6E6E6"/>
            <w:vAlign w:val="center"/>
          </w:tcPr>
          <w:p w14:paraId="6281590D" w14:textId="77777777" w:rsidR="006510B7" w:rsidRDefault="0012266D">
            <w:r>
              <w:t>8:00</w:t>
            </w:r>
          </w:p>
        </w:tc>
        <w:tc>
          <w:tcPr>
            <w:tcW w:w="1556" w:type="dxa"/>
            <w:vAlign w:val="center"/>
          </w:tcPr>
          <w:p w14:paraId="174232CC" w14:textId="77777777" w:rsidR="006510B7" w:rsidRDefault="0012266D">
            <w:r>
              <w:t>404.70</w:t>
            </w:r>
          </w:p>
        </w:tc>
        <w:tc>
          <w:tcPr>
            <w:tcW w:w="1556" w:type="dxa"/>
            <w:vAlign w:val="center"/>
          </w:tcPr>
          <w:p w14:paraId="61A3853D" w14:textId="77777777" w:rsidR="006510B7" w:rsidRDefault="0012266D">
            <w:r>
              <w:t>228.60</w:t>
            </w:r>
          </w:p>
        </w:tc>
        <w:tc>
          <w:tcPr>
            <w:tcW w:w="1556" w:type="dxa"/>
            <w:vAlign w:val="center"/>
          </w:tcPr>
          <w:p w14:paraId="593B59CA" w14:textId="77777777" w:rsidR="006510B7" w:rsidRDefault="0012266D">
            <w:r>
              <w:t>187.70</w:t>
            </w:r>
          </w:p>
        </w:tc>
        <w:tc>
          <w:tcPr>
            <w:tcW w:w="1556" w:type="dxa"/>
            <w:vAlign w:val="center"/>
          </w:tcPr>
          <w:p w14:paraId="54F0720C" w14:textId="77777777" w:rsidR="006510B7" w:rsidRDefault="0012266D">
            <w:r>
              <w:t>152.43</w:t>
            </w:r>
          </w:p>
        </w:tc>
        <w:tc>
          <w:tcPr>
            <w:tcW w:w="1556" w:type="dxa"/>
            <w:vAlign w:val="center"/>
          </w:tcPr>
          <w:p w14:paraId="27542422" w14:textId="77777777" w:rsidR="006510B7" w:rsidRDefault="0012266D">
            <w:r>
              <w:t>520.30</w:t>
            </w:r>
          </w:p>
        </w:tc>
      </w:tr>
      <w:tr w:rsidR="006510B7" w14:paraId="4763C1A9" w14:textId="77777777">
        <w:tc>
          <w:tcPr>
            <w:tcW w:w="1556" w:type="dxa"/>
            <w:shd w:val="clear" w:color="auto" w:fill="E6E6E6"/>
            <w:vAlign w:val="center"/>
          </w:tcPr>
          <w:p w14:paraId="7101F2D5" w14:textId="77777777" w:rsidR="006510B7" w:rsidRDefault="0012266D">
            <w:r>
              <w:t>9:00</w:t>
            </w:r>
          </w:p>
        </w:tc>
        <w:tc>
          <w:tcPr>
            <w:tcW w:w="1556" w:type="dxa"/>
            <w:vAlign w:val="center"/>
          </w:tcPr>
          <w:p w14:paraId="72CDBA88" w14:textId="77777777" w:rsidR="006510B7" w:rsidRDefault="0012266D">
            <w:r>
              <w:t>523.30</w:t>
            </w:r>
          </w:p>
        </w:tc>
        <w:tc>
          <w:tcPr>
            <w:tcW w:w="1556" w:type="dxa"/>
            <w:vAlign w:val="center"/>
          </w:tcPr>
          <w:p w14:paraId="5979D5A3" w14:textId="77777777" w:rsidR="006510B7" w:rsidRDefault="0012266D">
            <w:r>
              <w:t>358.83</w:t>
            </w:r>
          </w:p>
        </w:tc>
        <w:tc>
          <w:tcPr>
            <w:tcW w:w="1556" w:type="dxa"/>
            <w:vAlign w:val="center"/>
          </w:tcPr>
          <w:p w14:paraId="3205AD26" w14:textId="77777777" w:rsidR="006510B7" w:rsidRDefault="0012266D">
            <w:r>
              <w:t>260.92</w:t>
            </w:r>
          </w:p>
        </w:tc>
        <w:tc>
          <w:tcPr>
            <w:tcW w:w="1556" w:type="dxa"/>
            <w:vAlign w:val="center"/>
          </w:tcPr>
          <w:p w14:paraId="1ED069F7" w14:textId="77777777" w:rsidR="006510B7" w:rsidRDefault="0012266D">
            <w:r>
              <w:t>215.17</w:t>
            </w:r>
          </w:p>
        </w:tc>
        <w:tc>
          <w:tcPr>
            <w:tcW w:w="1556" w:type="dxa"/>
            <w:vAlign w:val="center"/>
          </w:tcPr>
          <w:p w14:paraId="3C7DF66F" w14:textId="77777777" w:rsidR="006510B7" w:rsidRDefault="0012266D">
            <w:r>
              <w:t>849.40</w:t>
            </w:r>
          </w:p>
        </w:tc>
      </w:tr>
      <w:tr w:rsidR="006510B7" w14:paraId="736E26FE" w14:textId="77777777">
        <w:tc>
          <w:tcPr>
            <w:tcW w:w="1556" w:type="dxa"/>
            <w:shd w:val="clear" w:color="auto" w:fill="E6E6E6"/>
            <w:vAlign w:val="center"/>
          </w:tcPr>
          <w:p w14:paraId="59095938" w14:textId="77777777" w:rsidR="006510B7" w:rsidRDefault="0012266D">
            <w:r>
              <w:t>10:00</w:t>
            </w:r>
          </w:p>
        </w:tc>
        <w:tc>
          <w:tcPr>
            <w:tcW w:w="1556" w:type="dxa"/>
            <w:vAlign w:val="center"/>
          </w:tcPr>
          <w:p w14:paraId="56B0979A" w14:textId="77777777" w:rsidR="006510B7" w:rsidRDefault="0012266D">
            <w:r>
              <w:t>399.99</w:t>
            </w:r>
          </w:p>
        </w:tc>
        <w:tc>
          <w:tcPr>
            <w:tcW w:w="1556" w:type="dxa"/>
            <w:vAlign w:val="center"/>
          </w:tcPr>
          <w:p w14:paraId="4FB4DC1D" w14:textId="77777777" w:rsidR="006510B7" w:rsidRDefault="0012266D">
            <w:r>
              <w:t>395.84</w:t>
            </w:r>
          </w:p>
        </w:tc>
        <w:tc>
          <w:tcPr>
            <w:tcW w:w="1556" w:type="dxa"/>
            <w:vAlign w:val="center"/>
          </w:tcPr>
          <w:p w14:paraId="686D3753" w14:textId="77777777" w:rsidR="006510B7" w:rsidRDefault="0012266D">
            <w:r>
              <w:t>274.27</w:t>
            </w:r>
          </w:p>
        </w:tc>
        <w:tc>
          <w:tcPr>
            <w:tcW w:w="1556" w:type="dxa"/>
            <w:vAlign w:val="center"/>
          </w:tcPr>
          <w:p w14:paraId="40F04F7B" w14:textId="77777777" w:rsidR="006510B7" w:rsidRDefault="0012266D">
            <w:r>
              <w:t>225.73</w:t>
            </w:r>
          </w:p>
        </w:tc>
        <w:tc>
          <w:tcPr>
            <w:tcW w:w="1556" w:type="dxa"/>
            <w:vAlign w:val="center"/>
          </w:tcPr>
          <w:p w14:paraId="5E2603D7" w14:textId="77777777" w:rsidR="006510B7" w:rsidRDefault="0012266D">
            <w:r>
              <w:t>875.60</w:t>
            </w:r>
          </w:p>
        </w:tc>
      </w:tr>
      <w:tr w:rsidR="006510B7" w14:paraId="6C04A741" w14:textId="77777777">
        <w:tc>
          <w:tcPr>
            <w:tcW w:w="1556" w:type="dxa"/>
            <w:shd w:val="clear" w:color="auto" w:fill="E6E6E6"/>
            <w:vAlign w:val="center"/>
          </w:tcPr>
          <w:p w14:paraId="63DAE0F2" w14:textId="77777777" w:rsidR="006510B7" w:rsidRDefault="0012266D">
            <w:r>
              <w:t>11:00</w:t>
            </w:r>
          </w:p>
        </w:tc>
        <w:tc>
          <w:tcPr>
            <w:tcW w:w="1556" w:type="dxa"/>
            <w:vAlign w:val="center"/>
          </w:tcPr>
          <w:p w14:paraId="5EF49BB9" w14:textId="77777777" w:rsidR="006510B7" w:rsidRDefault="0012266D">
            <w:r>
              <w:t>286.86</w:t>
            </w:r>
          </w:p>
        </w:tc>
        <w:tc>
          <w:tcPr>
            <w:tcW w:w="1556" w:type="dxa"/>
            <w:vAlign w:val="center"/>
          </w:tcPr>
          <w:p w14:paraId="6906F30D" w14:textId="77777777" w:rsidR="006510B7" w:rsidRDefault="0012266D">
            <w:r>
              <w:t>420.46</w:t>
            </w:r>
          </w:p>
        </w:tc>
        <w:tc>
          <w:tcPr>
            <w:tcW w:w="1556" w:type="dxa"/>
            <w:vAlign w:val="center"/>
          </w:tcPr>
          <w:p w14:paraId="4AA73AAD" w14:textId="77777777" w:rsidR="006510B7" w:rsidRDefault="0012266D">
            <w:r>
              <w:t>286.86</w:t>
            </w:r>
          </w:p>
        </w:tc>
        <w:tc>
          <w:tcPr>
            <w:tcW w:w="1556" w:type="dxa"/>
            <w:vAlign w:val="center"/>
          </w:tcPr>
          <w:p w14:paraId="0C82C97B" w14:textId="77777777" w:rsidR="006510B7" w:rsidRDefault="0012266D">
            <w:r>
              <w:t>236.08</w:t>
            </w:r>
          </w:p>
        </w:tc>
        <w:tc>
          <w:tcPr>
            <w:tcW w:w="1556" w:type="dxa"/>
            <w:vAlign w:val="center"/>
          </w:tcPr>
          <w:p w14:paraId="107823DE" w14:textId="77777777" w:rsidR="006510B7" w:rsidRDefault="0012266D">
            <w:r>
              <w:t>915.60</w:t>
            </w:r>
          </w:p>
        </w:tc>
      </w:tr>
      <w:tr w:rsidR="006510B7" w14:paraId="5755C103" w14:textId="77777777">
        <w:tc>
          <w:tcPr>
            <w:tcW w:w="1556" w:type="dxa"/>
            <w:shd w:val="clear" w:color="auto" w:fill="E6E6E6"/>
            <w:vAlign w:val="center"/>
          </w:tcPr>
          <w:p w14:paraId="09915DE1" w14:textId="77777777" w:rsidR="006510B7" w:rsidRDefault="0012266D">
            <w:r>
              <w:t>12:00</w:t>
            </w:r>
          </w:p>
        </w:tc>
        <w:tc>
          <w:tcPr>
            <w:tcW w:w="1556" w:type="dxa"/>
            <w:vAlign w:val="center"/>
          </w:tcPr>
          <w:p w14:paraId="28CB3E8E" w14:textId="77777777" w:rsidR="006510B7" w:rsidRDefault="0012266D">
            <w:r>
              <w:t>254.05</w:t>
            </w:r>
          </w:p>
        </w:tc>
        <w:tc>
          <w:tcPr>
            <w:tcW w:w="1556" w:type="dxa"/>
            <w:vAlign w:val="center"/>
          </w:tcPr>
          <w:p w14:paraId="182BA1CF" w14:textId="77777777" w:rsidR="006510B7" w:rsidRDefault="0012266D">
            <w:r>
              <w:t>362.89</w:t>
            </w:r>
          </w:p>
        </w:tc>
        <w:tc>
          <w:tcPr>
            <w:tcW w:w="1556" w:type="dxa"/>
            <w:vAlign w:val="center"/>
          </w:tcPr>
          <w:p w14:paraId="5CEB3BF8" w14:textId="77777777" w:rsidR="006510B7" w:rsidRDefault="0012266D">
            <w:r>
              <w:t>362.88</w:t>
            </w:r>
          </w:p>
        </w:tc>
        <w:tc>
          <w:tcPr>
            <w:tcW w:w="1556" w:type="dxa"/>
            <w:vAlign w:val="center"/>
          </w:tcPr>
          <w:p w14:paraId="476874A8" w14:textId="77777777" w:rsidR="006510B7" w:rsidRDefault="0012266D">
            <w:r>
              <w:t>208.42</w:t>
            </w:r>
          </w:p>
        </w:tc>
        <w:tc>
          <w:tcPr>
            <w:tcW w:w="1556" w:type="dxa"/>
            <w:vAlign w:val="center"/>
          </w:tcPr>
          <w:p w14:paraId="0D502986" w14:textId="77777777" w:rsidR="006510B7" w:rsidRDefault="0012266D">
            <w:r>
              <w:t>785.70</w:t>
            </w:r>
          </w:p>
        </w:tc>
      </w:tr>
      <w:tr w:rsidR="006510B7" w14:paraId="23A0BA76" w14:textId="77777777">
        <w:tc>
          <w:tcPr>
            <w:tcW w:w="1556" w:type="dxa"/>
            <w:shd w:val="clear" w:color="auto" w:fill="E6E6E6"/>
            <w:vAlign w:val="center"/>
          </w:tcPr>
          <w:p w14:paraId="0FDA66EF" w14:textId="77777777" w:rsidR="006510B7" w:rsidRDefault="0012266D">
            <w:r>
              <w:t>13:00</w:t>
            </w:r>
          </w:p>
        </w:tc>
        <w:tc>
          <w:tcPr>
            <w:tcW w:w="1556" w:type="dxa"/>
            <w:vAlign w:val="center"/>
          </w:tcPr>
          <w:p w14:paraId="48ABA64E" w14:textId="77777777" w:rsidR="006510B7" w:rsidRDefault="0012266D">
            <w:r>
              <w:t>229.49</w:t>
            </w:r>
          </w:p>
        </w:tc>
        <w:tc>
          <w:tcPr>
            <w:tcW w:w="1556" w:type="dxa"/>
            <w:vAlign w:val="center"/>
          </w:tcPr>
          <w:p w14:paraId="7C17E31C" w14:textId="77777777" w:rsidR="006510B7" w:rsidRDefault="0012266D">
            <w:r>
              <w:t>309.43</w:t>
            </w:r>
          </w:p>
        </w:tc>
        <w:tc>
          <w:tcPr>
            <w:tcW w:w="1556" w:type="dxa"/>
            <w:vAlign w:val="center"/>
          </w:tcPr>
          <w:p w14:paraId="3B70B523" w14:textId="77777777" w:rsidR="006510B7" w:rsidRDefault="0012266D">
            <w:r>
              <w:t>421.16</w:t>
            </w:r>
          </w:p>
        </w:tc>
        <w:tc>
          <w:tcPr>
            <w:tcW w:w="1556" w:type="dxa"/>
            <w:vAlign w:val="center"/>
          </w:tcPr>
          <w:p w14:paraId="6DE1E53D" w14:textId="77777777" w:rsidR="006510B7" w:rsidRDefault="0012266D">
            <w:r>
              <w:t>187.64</w:t>
            </w:r>
          </w:p>
        </w:tc>
        <w:tc>
          <w:tcPr>
            <w:tcW w:w="1556" w:type="dxa"/>
            <w:vAlign w:val="center"/>
          </w:tcPr>
          <w:p w14:paraId="0E245A16" w14:textId="77777777" w:rsidR="006510B7" w:rsidRDefault="0012266D">
            <w:r>
              <w:t>685.30</w:t>
            </w:r>
          </w:p>
        </w:tc>
      </w:tr>
      <w:tr w:rsidR="006510B7" w14:paraId="003BD307" w14:textId="77777777">
        <w:tc>
          <w:tcPr>
            <w:tcW w:w="1556" w:type="dxa"/>
            <w:shd w:val="clear" w:color="auto" w:fill="E6E6E6"/>
            <w:vAlign w:val="center"/>
          </w:tcPr>
          <w:p w14:paraId="681E0ABF" w14:textId="77777777" w:rsidR="006510B7" w:rsidRDefault="0012266D">
            <w:r>
              <w:t>14:00</w:t>
            </w:r>
          </w:p>
        </w:tc>
        <w:tc>
          <w:tcPr>
            <w:tcW w:w="1556" w:type="dxa"/>
            <w:vAlign w:val="center"/>
          </w:tcPr>
          <w:p w14:paraId="638F1EF8" w14:textId="77777777" w:rsidR="006510B7" w:rsidRDefault="0012266D">
            <w:r>
              <w:t>194.58</w:t>
            </w:r>
          </w:p>
        </w:tc>
        <w:tc>
          <w:tcPr>
            <w:tcW w:w="1556" w:type="dxa"/>
            <w:vAlign w:val="center"/>
          </w:tcPr>
          <w:p w14:paraId="04A40B48" w14:textId="77777777" w:rsidR="006510B7" w:rsidRDefault="0012266D">
            <w:r>
              <w:t>236.97</w:t>
            </w:r>
          </w:p>
        </w:tc>
        <w:tc>
          <w:tcPr>
            <w:tcW w:w="1556" w:type="dxa"/>
            <w:vAlign w:val="center"/>
          </w:tcPr>
          <w:p w14:paraId="24516DF3" w14:textId="77777777" w:rsidR="006510B7" w:rsidRDefault="0012266D">
            <w:r>
              <w:t>415.39</w:t>
            </w:r>
          </w:p>
        </w:tc>
        <w:tc>
          <w:tcPr>
            <w:tcW w:w="1556" w:type="dxa"/>
            <w:vAlign w:val="center"/>
          </w:tcPr>
          <w:p w14:paraId="62F3BDDF" w14:textId="77777777" w:rsidR="006510B7" w:rsidRDefault="0012266D">
            <w:r>
              <w:t>157.91</w:t>
            </w:r>
          </w:p>
        </w:tc>
        <w:tc>
          <w:tcPr>
            <w:tcW w:w="1556" w:type="dxa"/>
            <w:vAlign w:val="center"/>
          </w:tcPr>
          <w:p w14:paraId="3BC7EF80" w14:textId="77777777" w:rsidR="006510B7" w:rsidRDefault="0012266D">
            <w:r>
              <w:t>535.40</w:t>
            </w:r>
          </w:p>
        </w:tc>
      </w:tr>
      <w:tr w:rsidR="006510B7" w14:paraId="3E096F36" w14:textId="77777777">
        <w:tc>
          <w:tcPr>
            <w:tcW w:w="1556" w:type="dxa"/>
            <w:shd w:val="clear" w:color="auto" w:fill="E6E6E6"/>
            <w:vAlign w:val="center"/>
          </w:tcPr>
          <w:p w14:paraId="121B58A3" w14:textId="77777777" w:rsidR="006510B7" w:rsidRDefault="0012266D">
            <w:r>
              <w:t>15:00</w:t>
            </w:r>
          </w:p>
        </w:tc>
        <w:tc>
          <w:tcPr>
            <w:tcW w:w="1556" w:type="dxa"/>
            <w:vAlign w:val="center"/>
          </w:tcPr>
          <w:p w14:paraId="3E241552" w14:textId="77777777" w:rsidR="006510B7" w:rsidRDefault="0012266D">
            <w:r>
              <w:t>164.05</w:t>
            </w:r>
          </w:p>
        </w:tc>
        <w:tc>
          <w:tcPr>
            <w:tcW w:w="1556" w:type="dxa"/>
            <w:vAlign w:val="center"/>
          </w:tcPr>
          <w:p w14:paraId="0952C42A" w14:textId="77777777" w:rsidR="006510B7" w:rsidRDefault="0012266D">
            <w:r>
              <w:t>178.82</w:t>
            </w:r>
          </w:p>
        </w:tc>
        <w:tc>
          <w:tcPr>
            <w:tcW w:w="1556" w:type="dxa"/>
            <w:vAlign w:val="center"/>
          </w:tcPr>
          <w:p w14:paraId="473C2EFD" w14:textId="77777777" w:rsidR="006510B7" w:rsidRDefault="0012266D">
            <w:r>
              <w:t>342.12</w:t>
            </w:r>
          </w:p>
        </w:tc>
        <w:tc>
          <w:tcPr>
            <w:tcW w:w="1556" w:type="dxa"/>
            <w:vAlign w:val="center"/>
          </w:tcPr>
          <w:p w14:paraId="6AE36E6F" w14:textId="77777777" w:rsidR="006510B7" w:rsidRDefault="0012266D">
            <w:r>
              <w:t>113.37</w:t>
            </w:r>
          </w:p>
        </w:tc>
        <w:tc>
          <w:tcPr>
            <w:tcW w:w="1556" w:type="dxa"/>
            <w:vAlign w:val="center"/>
          </w:tcPr>
          <w:p w14:paraId="32107FF4" w14:textId="77777777" w:rsidR="006510B7" w:rsidRDefault="0012266D">
            <w:r>
              <w:t>381.90</w:t>
            </w:r>
          </w:p>
        </w:tc>
      </w:tr>
      <w:tr w:rsidR="006510B7" w14:paraId="5F24D8A3" w14:textId="77777777">
        <w:tc>
          <w:tcPr>
            <w:tcW w:w="1556" w:type="dxa"/>
            <w:shd w:val="clear" w:color="auto" w:fill="E6E6E6"/>
            <w:vAlign w:val="center"/>
          </w:tcPr>
          <w:p w14:paraId="0AFC2D9B" w14:textId="77777777" w:rsidR="006510B7" w:rsidRDefault="0012266D">
            <w:r>
              <w:t>16:00</w:t>
            </w:r>
          </w:p>
        </w:tc>
        <w:tc>
          <w:tcPr>
            <w:tcW w:w="1556" w:type="dxa"/>
            <w:vAlign w:val="center"/>
          </w:tcPr>
          <w:p w14:paraId="076E55A0" w14:textId="77777777" w:rsidR="006510B7" w:rsidRDefault="0012266D">
            <w:r>
              <w:t>75.22</w:t>
            </w:r>
          </w:p>
        </w:tc>
        <w:tc>
          <w:tcPr>
            <w:tcW w:w="1556" w:type="dxa"/>
            <w:vAlign w:val="center"/>
          </w:tcPr>
          <w:p w14:paraId="2ED78516" w14:textId="77777777" w:rsidR="006510B7" w:rsidRDefault="0012266D">
            <w:r>
              <w:t>76.77</w:t>
            </w:r>
          </w:p>
        </w:tc>
        <w:tc>
          <w:tcPr>
            <w:tcW w:w="1556" w:type="dxa"/>
            <w:vAlign w:val="center"/>
          </w:tcPr>
          <w:p w14:paraId="1D196C0B" w14:textId="77777777" w:rsidR="006510B7" w:rsidRDefault="0012266D">
            <w:r>
              <w:t>140.11</w:t>
            </w:r>
          </w:p>
        </w:tc>
        <w:tc>
          <w:tcPr>
            <w:tcW w:w="1556" w:type="dxa"/>
            <w:vAlign w:val="center"/>
          </w:tcPr>
          <w:p w14:paraId="7352ADAC" w14:textId="77777777" w:rsidR="006510B7" w:rsidRDefault="0012266D">
            <w:r>
              <w:t>45.41</w:t>
            </w:r>
          </w:p>
        </w:tc>
        <w:tc>
          <w:tcPr>
            <w:tcW w:w="1556" w:type="dxa"/>
            <w:vAlign w:val="center"/>
          </w:tcPr>
          <w:p w14:paraId="45DD8ADB" w14:textId="77777777" w:rsidR="006510B7" w:rsidRDefault="0012266D">
            <w:r>
              <w:t>149.20</w:t>
            </w:r>
          </w:p>
        </w:tc>
      </w:tr>
      <w:tr w:rsidR="006510B7" w14:paraId="75D01CFF" w14:textId="77777777">
        <w:tc>
          <w:tcPr>
            <w:tcW w:w="1556" w:type="dxa"/>
            <w:shd w:val="clear" w:color="auto" w:fill="E6E6E6"/>
            <w:vAlign w:val="center"/>
          </w:tcPr>
          <w:p w14:paraId="2397C054" w14:textId="77777777" w:rsidR="006510B7" w:rsidRDefault="0012266D">
            <w:r>
              <w:t>17:00</w:t>
            </w:r>
          </w:p>
        </w:tc>
        <w:tc>
          <w:tcPr>
            <w:tcW w:w="1556" w:type="dxa"/>
            <w:vAlign w:val="center"/>
          </w:tcPr>
          <w:p w14:paraId="0FBA2B90" w14:textId="77777777" w:rsidR="006510B7" w:rsidRDefault="0012266D">
            <w:r>
              <w:t>22.16</w:t>
            </w:r>
          </w:p>
        </w:tc>
        <w:tc>
          <w:tcPr>
            <w:tcW w:w="1556" w:type="dxa"/>
            <w:vAlign w:val="center"/>
          </w:tcPr>
          <w:p w14:paraId="7425ED01" w14:textId="77777777" w:rsidR="006510B7" w:rsidRDefault="0012266D">
            <w:r>
              <w:t>22.09</w:t>
            </w:r>
          </w:p>
        </w:tc>
        <w:tc>
          <w:tcPr>
            <w:tcW w:w="1556" w:type="dxa"/>
            <w:vAlign w:val="center"/>
          </w:tcPr>
          <w:p w14:paraId="6E023A51" w14:textId="77777777" w:rsidR="006510B7" w:rsidRDefault="0012266D">
            <w:r>
              <w:t>36.19</w:t>
            </w:r>
          </w:p>
        </w:tc>
        <w:tc>
          <w:tcPr>
            <w:tcW w:w="1556" w:type="dxa"/>
            <w:vAlign w:val="center"/>
          </w:tcPr>
          <w:p w14:paraId="66843879" w14:textId="77777777" w:rsidR="006510B7" w:rsidRDefault="0012266D">
            <w:r>
              <w:t>12.61</w:t>
            </w:r>
          </w:p>
        </w:tc>
        <w:tc>
          <w:tcPr>
            <w:tcW w:w="1556" w:type="dxa"/>
            <w:vAlign w:val="center"/>
          </w:tcPr>
          <w:p w14:paraId="79776E51" w14:textId="77777777" w:rsidR="006510B7" w:rsidRDefault="0012266D">
            <w:r>
              <w:t>39.30</w:t>
            </w:r>
          </w:p>
        </w:tc>
      </w:tr>
      <w:tr w:rsidR="006510B7" w14:paraId="3DD908F3" w14:textId="77777777">
        <w:tc>
          <w:tcPr>
            <w:tcW w:w="1556" w:type="dxa"/>
            <w:shd w:val="clear" w:color="auto" w:fill="E6E6E6"/>
            <w:vAlign w:val="center"/>
          </w:tcPr>
          <w:p w14:paraId="4BF56157" w14:textId="77777777" w:rsidR="006510B7" w:rsidRDefault="0012266D">
            <w:r>
              <w:t>18:00</w:t>
            </w:r>
          </w:p>
        </w:tc>
        <w:tc>
          <w:tcPr>
            <w:tcW w:w="1556" w:type="dxa"/>
            <w:vAlign w:val="center"/>
          </w:tcPr>
          <w:p w14:paraId="1FA42671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77637CBD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3EB547A3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4B89FE1F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07E6D72A" w14:textId="77777777" w:rsidR="006510B7" w:rsidRDefault="0012266D">
            <w:r>
              <w:t>0.00</w:t>
            </w:r>
          </w:p>
        </w:tc>
      </w:tr>
      <w:tr w:rsidR="006510B7" w14:paraId="37F8FF21" w14:textId="77777777">
        <w:tc>
          <w:tcPr>
            <w:tcW w:w="1556" w:type="dxa"/>
            <w:shd w:val="clear" w:color="auto" w:fill="E6E6E6"/>
            <w:vAlign w:val="center"/>
          </w:tcPr>
          <w:p w14:paraId="4A392FF0" w14:textId="77777777" w:rsidR="006510B7" w:rsidRDefault="0012266D">
            <w:r>
              <w:t>19:00</w:t>
            </w:r>
          </w:p>
        </w:tc>
        <w:tc>
          <w:tcPr>
            <w:tcW w:w="1556" w:type="dxa"/>
            <w:vAlign w:val="center"/>
          </w:tcPr>
          <w:p w14:paraId="0EF0E5FA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4AB36EDA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60B08287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6E8C4D02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17732902" w14:textId="77777777" w:rsidR="006510B7" w:rsidRDefault="0012266D">
            <w:r>
              <w:t>0.00</w:t>
            </w:r>
          </w:p>
        </w:tc>
      </w:tr>
      <w:tr w:rsidR="006510B7" w14:paraId="2145BE11" w14:textId="77777777">
        <w:tc>
          <w:tcPr>
            <w:tcW w:w="1556" w:type="dxa"/>
            <w:shd w:val="clear" w:color="auto" w:fill="E6E6E6"/>
            <w:vAlign w:val="center"/>
          </w:tcPr>
          <w:p w14:paraId="666060D0" w14:textId="77777777" w:rsidR="006510B7" w:rsidRDefault="0012266D">
            <w:r>
              <w:t>20:00</w:t>
            </w:r>
          </w:p>
        </w:tc>
        <w:tc>
          <w:tcPr>
            <w:tcW w:w="1556" w:type="dxa"/>
            <w:vAlign w:val="center"/>
          </w:tcPr>
          <w:p w14:paraId="1A6F04E0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301ABBC6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0CA26FD4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4EA8C3C6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3B6B5FC4" w14:textId="77777777" w:rsidR="006510B7" w:rsidRDefault="0012266D">
            <w:r>
              <w:t>0.00</w:t>
            </w:r>
          </w:p>
        </w:tc>
      </w:tr>
      <w:tr w:rsidR="006510B7" w14:paraId="4CD73C3B" w14:textId="77777777">
        <w:tc>
          <w:tcPr>
            <w:tcW w:w="1556" w:type="dxa"/>
            <w:shd w:val="clear" w:color="auto" w:fill="E6E6E6"/>
            <w:vAlign w:val="center"/>
          </w:tcPr>
          <w:p w14:paraId="0B99602E" w14:textId="77777777" w:rsidR="006510B7" w:rsidRDefault="0012266D">
            <w:r>
              <w:t>21:00</w:t>
            </w:r>
          </w:p>
        </w:tc>
        <w:tc>
          <w:tcPr>
            <w:tcW w:w="1556" w:type="dxa"/>
            <w:vAlign w:val="center"/>
          </w:tcPr>
          <w:p w14:paraId="160B7B90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518FF54A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1AC1F7A5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1E462DAA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0552997E" w14:textId="77777777" w:rsidR="006510B7" w:rsidRDefault="0012266D">
            <w:r>
              <w:t>0.00</w:t>
            </w:r>
          </w:p>
        </w:tc>
      </w:tr>
      <w:tr w:rsidR="006510B7" w14:paraId="52F35992" w14:textId="77777777">
        <w:tc>
          <w:tcPr>
            <w:tcW w:w="1556" w:type="dxa"/>
            <w:shd w:val="clear" w:color="auto" w:fill="E6E6E6"/>
            <w:vAlign w:val="center"/>
          </w:tcPr>
          <w:p w14:paraId="782E8BE1" w14:textId="77777777" w:rsidR="006510B7" w:rsidRDefault="0012266D">
            <w:r>
              <w:t>22:00</w:t>
            </w:r>
          </w:p>
        </w:tc>
        <w:tc>
          <w:tcPr>
            <w:tcW w:w="1556" w:type="dxa"/>
            <w:vAlign w:val="center"/>
          </w:tcPr>
          <w:p w14:paraId="2CB93EE2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59AE3F96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0CCA5562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493A35B1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592A9DC4" w14:textId="77777777" w:rsidR="006510B7" w:rsidRDefault="0012266D">
            <w:r>
              <w:t>0.00</w:t>
            </w:r>
          </w:p>
        </w:tc>
      </w:tr>
      <w:tr w:rsidR="006510B7" w14:paraId="0146810F" w14:textId="77777777">
        <w:tc>
          <w:tcPr>
            <w:tcW w:w="1556" w:type="dxa"/>
            <w:shd w:val="clear" w:color="auto" w:fill="E6E6E6"/>
            <w:vAlign w:val="center"/>
          </w:tcPr>
          <w:p w14:paraId="5CC0090F" w14:textId="77777777" w:rsidR="006510B7" w:rsidRDefault="0012266D">
            <w:r>
              <w:t>23:00</w:t>
            </w:r>
          </w:p>
        </w:tc>
        <w:tc>
          <w:tcPr>
            <w:tcW w:w="1556" w:type="dxa"/>
            <w:vAlign w:val="center"/>
          </w:tcPr>
          <w:p w14:paraId="4E28682E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7F317D7B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28A7D08B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48F83DE3" w14:textId="77777777" w:rsidR="006510B7" w:rsidRDefault="0012266D">
            <w:r>
              <w:t>0.00</w:t>
            </w:r>
          </w:p>
        </w:tc>
        <w:tc>
          <w:tcPr>
            <w:tcW w:w="1556" w:type="dxa"/>
            <w:vAlign w:val="center"/>
          </w:tcPr>
          <w:p w14:paraId="766AFBB0" w14:textId="77777777" w:rsidR="006510B7" w:rsidRDefault="0012266D">
            <w:r>
              <w:t>0.00</w:t>
            </w:r>
          </w:p>
        </w:tc>
      </w:tr>
    </w:tbl>
    <w:p w14:paraId="08D1C224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1" w:name="室外逐时辐射"/>
      <w:bookmarkEnd w:id="41"/>
    </w:p>
    <w:p w14:paraId="7211A090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2" w:name="室外逐时辐射备注"/>
      <w:bookmarkEnd w:id="42"/>
    </w:p>
    <w:p w14:paraId="2949B694" w14:textId="77777777" w:rsidR="00697366" w:rsidRDefault="00697366" w:rsidP="00CA66B7">
      <w:pPr>
        <w:pStyle w:val="2"/>
      </w:pPr>
      <w:bookmarkStart w:id="43" w:name="_Toc90486353"/>
      <w:bookmarkEnd w:id="0"/>
      <w:r>
        <w:rPr>
          <w:rFonts w:hint="eastAsia"/>
        </w:rPr>
        <w:lastRenderedPageBreak/>
        <w:t>室内</w:t>
      </w:r>
      <w:r>
        <w:t>空气温度</w:t>
      </w:r>
      <w:bookmarkEnd w:id="43"/>
    </w:p>
    <w:p w14:paraId="0BEE0A2F" w14:textId="77777777" w:rsidR="009C002A" w:rsidRPr="00CA66B7" w:rsidRDefault="009C002A" w:rsidP="006A4FEA">
      <w:pPr>
        <w:rPr>
          <w:color w:val="000000"/>
          <w:szCs w:val="21"/>
        </w:rPr>
      </w:pPr>
      <w:bookmarkStart w:id="44" w:name="室内空气温度"/>
      <w:bookmarkEnd w:id="44"/>
      <w:r>
        <w:rPr>
          <w:noProof/>
        </w:rPr>
        <w:drawing>
          <wp:inline distT="0" distB="0" distL="0" distR="0" wp14:anchorId="1217490A" wp14:editId="2259B69D">
            <wp:extent cx="5667375" cy="274320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510B7" w14:paraId="490A0A96" w14:textId="77777777">
        <w:tc>
          <w:tcPr>
            <w:tcW w:w="777" w:type="dxa"/>
            <w:shd w:val="clear" w:color="auto" w:fill="E6E6E6"/>
            <w:vAlign w:val="center"/>
          </w:tcPr>
          <w:p w14:paraId="46096C50" w14:textId="77777777" w:rsidR="006510B7" w:rsidRDefault="0012266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8D1E96" w14:textId="77777777" w:rsidR="006510B7" w:rsidRDefault="0012266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DB656B" w14:textId="77777777" w:rsidR="006510B7" w:rsidRDefault="0012266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CE7657" w14:textId="77777777" w:rsidR="006510B7" w:rsidRDefault="0012266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9EB17C" w14:textId="77777777" w:rsidR="006510B7" w:rsidRDefault="0012266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0BBFA2" w14:textId="77777777" w:rsidR="006510B7" w:rsidRDefault="0012266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C37EAC" w14:textId="77777777" w:rsidR="006510B7" w:rsidRDefault="0012266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DF57A3" w14:textId="77777777" w:rsidR="006510B7" w:rsidRDefault="0012266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31E92D" w14:textId="77777777" w:rsidR="006510B7" w:rsidRDefault="0012266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CB189F" w14:textId="77777777" w:rsidR="006510B7" w:rsidRDefault="0012266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7C6B39" w14:textId="77777777" w:rsidR="006510B7" w:rsidRDefault="0012266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2A2CEC" w14:textId="77777777" w:rsidR="006510B7" w:rsidRDefault="0012266D">
            <w:pPr>
              <w:jc w:val="center"/>
            </w:pPr>
            <w:r>
              <w:t>11:00</w:t>
            </w:r>
          </w:p>
        </w:tc>
      </w:tr>
      <w:tr w:rsidR="006510B7" w14:paraId="108F0869" w14:textId="77777777">
        <w:tc>
          <w:tcPr>
            <w:tcW w:w="777" w:type="dxa"/>
            <w:vAlign w:val="center"/>
          </w:tcPr>
          <w:p w14:paraId="214506D1" w14:textId="77777777" w:rsidR="006510B7" w:rsidRDefault="0012266D">
            <w:r>
              <w:t>30.22</w:t>
            </w:r>
          </w:p>
        </w:tc>
        <w:tc>
          <w:tcPr>
            <w:tcW w:w="777" w:type="dxa"/>
            <w:vAlign w:val="center"/>
          </w:tcPr>
          <w:p w14:paraId="70235019" w14:textId="77777777" w:rsidR="006510B7" w:rsidRDefault="0012266D">
            <w:r>
              <w:t>29.28</w:t>
            </w:r>
          </w:p>
        </w:tc>
        <w:tc>
          <w:tcPr>
            <w:tcW w:w="777" w:type="dxa"/>
            <w:vAlign w:val="center"/>
          </w:tcPr>
          <w:p w14:paraId="15C4B690" w14:textId="77777777" w:rsidR="006510B7" w:rsidRDefault="0012266D">
            <w:r>
              <w:t>28.57</w:t>
            </w:r>
          </w:p>
        </w:tc>
        <w:tc>
          <w:tcPr>
            <w:tcW w:w="777" w:type="dxa"/>
            <w:vAlign w:val="center"/>
          </w:tcPr>
          <w:p w14:paraId="369C5FF2" w14:textId="77777777" w:rsidR="006510B7" w:rsidRDefault="0012266D">
            <w:r>
              <w:t>28.12</w:t>
            </w:r>
          </w:p>
        </w:tc>
        <w:tc>
          <w:tcPr>
            <w:tcW w:w="777" w:type="dxa"/>
            <w:vAlign w:val="center"/>
          </w:tcPr>
          <w:p w14:paraId="28199225" w14:textId="77777777" w:rsidR="006510B7" w:rsidRDefault="0012266D">
            <w:r>
              <w:t>27.97</w:t>
            </w:r>
          </w:p>
        </w:tc>
        <w:tc>
          <w:tcPr>
            <w:tcW w:w="777" w:type="dxa"/>
            <w:vAlign w:val="center"/>
          </w:tcPr>
          <w:p w14:paraId="78085700" w14:textId="77777777" w:rsidR="006510B7" w:rsidRDefault="0012266D">
            <w:r>
              <w:t>28.12</w:t>
            </w:r>
          </w:p>
        </w:tc>
        <w:tc>
          <w:tcPr>
            <w:tcW w:w="777" w:type="dxa"/>
            <w:vAlign w:val="center"/>
          </w:tcPr>
          <w:p w14:paraId="72FE98BA" w14:textId="77777777" w:rsidR="006510B7" w:rsidRDefault="0012266D">
            <w:r>
              <w:t>28.57</w:t>
            </w:r>
          </w:p>
        </w:tc>
        <w:tc>
          <w:tcPr>
            <w:tcW w:w="777" w:type="dxa"/>
            <w:vAlign w:val="center"/>
          </w:tcPr>
          <w:p w14:paraId="2C360FFB" w14:textId="77777777" w:rsidR="006510B7" w:rsidRDefault="0012266D">
            <w:r>
              <w:t>29.28</w:t>
            </w:r>
          </w:p>
        </w:tc>
        <w:tc>
          <w:tcPr>
            <w:tcW w:w="777" w:type="dxa"/>
            <w:vAlign w:val="center"/>
          </w:tcPr>
          <w:p w14:paraId="310FE621" w14:textId="77777777" w:rsidR="006510B7" w:rsidRDefault="0012266D">
            <w:r>
              <w:t>30.22</w:t>
            </w:r>
          </w:p>
        </w:tc>
        <w:tc>
          <w:tcPr>
            <w:tcW w:w="777" w:type="dxa"/>
            <w:vAlign w:val="center"/>
          </w:tcPr>
          <w:p w14:paraId="49FC4094" w14:textId="77777777" w:rsidR="006510B7" w:rsidRDefault="0012266D">
            <w:r>
              <w:t>31.30</w:t>
            </w:r>
          </w:p>
        </w:tc>
        <w:tc>
          <w:tcPr>
            <w:tcW w:w="777" w:type="dxa"/>
            <w:vAlign w:val="center"/>
          </w:tcPr>
          <w:p w14:paraId="6D463745" w14:textId="77777777" w:rsidR="006510B7" w:rsidRDefault="0012266D">
            <w:r>
              <w:t>32.47</w:t>
            </w:r>
          </w:p>
        </w:tc>
        <w:tc>
          <w:tcPr>
            <w:tcW w:w="777" w:type="dxa"/>
            <w:vAlign w:val="center"/>
          </w:tcPr>
          <w:p w14:paraId="39C3332D" w14:textId="77777777" w:rsidR="006510B7" w:rsidRDefault="0012266D">
            <w:r>
              <w:t>33.63</w:t>
            </w:r>
          </w:p>
        </w:tc>
      </w:tr>
      <w:tr w:rsidR="006510B7" w14:paraId="36B42B57" w14:textId="77777777">
        <w:tc>
          <w:tcPr>
            <w:tcW w:w="777" w:type="dxa"/>
            <w:shd w:val="clear" w:color="auto" w:fill="E6E6E6"/>
            <w:vAlign w:val="center"/>
          </w:tcPr>
          <w:p w14:paraId="5A426D6C" w14:textId="77777777" w:rsidR="006510B7" w:rsidRDefault="0012266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6CBACD" w14:textId="77777777" w:rsidR="006510B7" w:rsidRDefault="0012266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4719E7" w14:textId="77777777" w:rsidR="006510B7" w:rsidRDefault="0012266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B954B6" w14:textId="77777777" w:rsidR="006510B7" w:rsidRDefault="0012266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F3A0E3" w14:textId="77777777" w:rsidR="006510B7" w:rsidRDefault="0012266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6FFBFB" w14:textId="77777777" w:rsidR="006510B7" w:rsidRDefault="0012266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22AC05" w14:textId="77777777" w:rsidR="006510B7" w:rsidRDefault="0012266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2DFB82" w14:textId="77777777" w:rsidR="006510B7" w:rsidRDefault="0012266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166CD7" w14:textId="77777777" w:rsidR="006510B7" w:rsidRDefault="0012266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5A39F0" w14:textId="77777777" w:rsidR="006510B7" w:rsidRDefault="0012266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6D911D" w14:textId="77777777" w:rsidR="006510B7" w:rsidRDefault="0012266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64F913" w14:textId="77777777" w:rsidR="006510B7" w:rsidRDefault="0012266D">
            <w:r>
              <w:t>23:00</w:t>
            </w:r>
          </w:p>
        </w:tc>
      </w:tr>
      <w:tr w:rsidR="006510B7" w14:paraId="36B40CE5" w14:textId="77777777">
        <w:tc>
          <w:tcPr>
            <w:tcW w:w="777" w:type="dxa"/>
            <w:vAlign w:val="center"/>
          </w:tcPr>
          <w:p w14:paraId="38EF6F7D" w14:textId="77777777" w:rsidR="006510B7" w:rsidRDefault="0012266D">
            <w:r>
              <w:t>34.72</w:t>
            </w:r>
          </w:p>
        </w:tc>
        <w:tc>
          <w:tcPr>
            <w:tcW w:w="777" w:type="dxa"/>
            <w:vAlign w:val="center"/>
          </w:tcPr>
          <w:p w14:paraId="5494E1CE" w14:textId="77777777" w:rsidR="006510B7" w:rsidRDefault="0012266D">
            <w:r>
              <w:t>35.65</w:t>
            </w:r>
          </w:p>
        </w:tc>
        <w:tc>
          <w:tcPr>
            <w:tcW w:w="777" w:type="dxa"/>
            <w:vAlign w:val="center"/>
          </w:tcPr>
          <w:p w14:paraId="6EA77C0B" w14:textId="77777777" w:rsidR="006510B7" w:rsidRDefault="0012266D">
            <w:r>
              <w:t>36.36</w:t>
            </w:r>
          </w:p>
        </w:tc>
        <w:tc>
          <w:tcPr>
            <w:tcW w:w="777" w:type="dxa"/>
            <w:vAlign w:val="center"/>
          </w:tcPr>
          <w:p w14:paraId="2A4E9487" w14:textId="77777777" w:rsidR="006510B7" w:rsidRDefault="0012266D">
            <w:r>
              <w:t>36.81</w:t>
            </w:r>
          </w:p>
        </w:tc>
        <w:tc>
          <w:tcPr>
            <w:tcW w:w="777" w:type="dxa"/>
            <w:vAlign w:val="center"/>
          </w:tcPr>
          <w:p w14:paraId="23A4D37D" w14:textId="77777777" w:rsidR="006510B7" w:rsidRDefault="0012266D">
            <w:r>
              <w:t>36.97</w:t>
            </w:r>
          </w:p>
        </w:tc>
        <w:tc>
          <w:tcPr>
            <w:tcW w:w="777" w:type="dxa"/>
            <w:vAlign w:val="center"/>
          </w:tcPr>
          <w:p w14:paraId="05523117" w14:textId="77777777" w:rsidR="006510B7" w:rsidRDefault="0012266D">
            <w:r>
              <w:t>36.81</w:t>
            </w:r>
          </w:p>
        </w:tc>
        <w:tc>
          <w:tcPr>
            <w:tcW w:w="777" w:type="dxa"/>
            <w:vAlign w:val="center"/>
          </w:tcPr>
          <w:p w14:paraId="3D31E831" w14:textId="77777777" w:rsidR="006510B7" w:rsidRDefault="0012266D">
            <w:r>
              <w:t>36.36</w:t>
            </w:r>
          </w:p>
        </w:tc>
        <w:tc>
          <w:tcPr>
            <w:tcW w:w="777" w:type="dxa"/>
            <w:vAlign w:val="center"/>
          </w:tcPr>
          <w:p w14:paraId="3EA5796A" w14:textId="77777777" w:rsidR="006510B7" w:rsidRDefault="0012266D">
            <w:r>
              <w:t>35.65</w:t>
            </w:r>
          </w:p>
        </w:tc>
        <w:tc>
          <w:tcPr>
            <w:tcW w:w="777" w:type="dxa"/>
            <w:vAlign w:val="center"/>
          </w:tcPr>
          <w:p w14:paraId="6D2FBAA3" w14:textId="77777777" w:rsidR="006510B7" w:rsidRDefault="0012266D">
            <w:r>
              <w:t>34.72</w:t>
            </w:r>
          </w:p>
        </w:tc>
        <w:tc>
          <w:tcPr>
            <w:tcW w:w="777" w:type="dxa"/>
            <w:vAlign w:val="center"/>
          </w:tcPr>
          <w:p w14:paraId="5B17E4F7" w14:textId="77777777" w:rsidR="006510B7" w:rsidRDefault="0012266D">
            <w:r>
              <w:t>33.63</w:t>
            </w:r>
          </w:p>
        </w:tc>
        <w:tc>
          <w:tcPr>
            <w:tcW w:w="777" w:type="dxa"/>
            <w:vAlign w:val="center"/>
          </w:tcPr>
          <w:p w14:paraId="3EB7CB58" w14:textId="77777777" w:rsidR="006510B7" w:rsidRDefault="0012266D">
            <w:r>
              <w:t>32.47</w:t>
            </w:r>
          </w:p>
        </w:tc>
        <w:tc>
          <w:tcPr>
            <w:tcW w:w="777" w:type="dxa"/>
            <w:vAlign w:val="center"/>
          </w:tcPr>
          <w:p w14:paraId="2C00D339" w14:textId="77777777" w:rsidR="006510B7" w:rsidRDefault="0012266D">
            <w:r>
              <w:t>31.30</w:t>
            </w:r>
          </w:p>
        </w:tc>
      </w:tr>
    </w:tbl>
    <w:p w14:paraId="345F8934" w14:textId="77777777" w:rsidR="00800A70" w:rsidRDefault="00800A70" w:rsidP="006B27F7">
      <w:pPr>
        <w:jc w:val="center"/>
      </w:pPr>
      <w:bookmarkStart w:id="45" w:name="自然通风室内温度表格"/>
      <w:bookmarkEnd w:id="45"/>
    </w:p>
    <w:p w14:paraId="501F6BD4" w14:textId="77777777" w:rsidR="00A279F8" w:rsidRPr="00794676" w:rsidRDefault="00A279F8" w:rsidP="009A61CA">
      <w:pPr>
        <w:pStyle w:val="1"/>
      </w:pPr>
      <w:bookmarkStart w:id="46" w:name="_Toc90486354"/>
      <w:r>
        <w:t>工程材料</w:t>
      </w:r>
      <w:bookmarkEnd w:id="46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6510B7" w14:paraId="642E2D5E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607878FC" w14:textId="77777777" w:rsidR="006510B7" w:rsidRDefault="0012266D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8C634A4" w14:textId="77777777" w:rsidR="006510B7" w:rsidRDefault="0012266D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36DE29EE" w14:textId="77777777" w:rsidR="006510B7" w:rsidRDefault="0012266D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3FB6BB4" w14:textId="77777777" w:rsidR="006510B7" w:rsidRDefault="0012266D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F5F7C81" w14:textId="77777777" w:rsidR="006510B7" w:rsidRDefault="0012266D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6D384FD4" w14:textId="77777777" w:rsidR="006510B7" w:rsidRDefault="0012266D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245B7898" w14:textId="77777777" w:rsidR="006510B7" w:rsidRDefault="0012266D">
            <w:pPr>
              <w:jc w:val="center"/>
            </w:pPr>
            <w:r>
              <w:t>备注</w:t>
            </w:r>
          </w:p>
        </w:tc>
      </w:tr>
      <w:tr w:rsidR="006510B7" w14:paraId="3DDC4666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5A8F5A4B" w14:textId="77777777" w:rsidR="006510B7" w:rsidRDefault="006510B7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4887E5B5" w14:textId="77777777" w:rsidR="006510B7" w:rsidRDefault="0012266D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20843144" w14:textId="77777777" w:rsidR="006510B7" w:rsidRDefault="0012266D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A62AF62" w14:textId="77777777" w:rsidR="006510B7" w:rsidRDefault="0012266D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6EF067E" w14:textId="77777777" w:rsidR="006510B7" w:rsidRDefault="0012266D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1AD8B29E" w14:textId="77777777" w:rsidR="006510B7" w:rsidRDefault="0012266D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06491CA3" w14:textId="77777777" w:rsidR="006510B7" w:rsidRDefault="006510B7">
            <w:pPr>
              <w:jc w:val="center"/>
            </w:pPr>
          </w:p>
        </w:tc>
      </w:tr>
      <w:tr w:rsidR="006510B7" w14:paraId="5059F0B9" w14:textId="77777777">
        <w:tc>
          <w:tcPr>
            <w:tcW w:w="2196" w:type="dxa"/>
            <w:shd w:val="clear" w:color="auto" w:fill="E6E6E6"/>
            <w:vAlign w:val="center"/>
          </w:tcPr>
          <w:p w14:paraId="46857ED6" w14:textId="77777777" w:rsidR="006510B7" w:rsidRDefault="0012266D">
            <w:r>
              <w:t>水泥砂浆</w:t>
            </w:r>
          </w:p>
        </w:tc>
        <w:tc>
          <w:tcPr>
            <w:tcW w:w="1018" w:type="dxa"/>
            <w:vAlign w:val="center"/>
          </w:tcPr>
          <w:p w14:paraId="0A5FB209" w14:textId="77777777" w:rsidR="006510B7" w:rsidRDefault="0012266D">
            <w:r>
              <w:t>0.930</w:t>
            </w:r>
          </w:p>
        </w:tc>
        <w:tc>
          <w:tcPr>
            <w:tcW w:w="1030" w:type="dxa"/>
            <w:vAlign w:val="center"/>
          </w:tcPr>
          <w:p w14:paraId="143DB207" w14:textId="77777777" w:rsidR="006510B7" w:rsidRDefault="0012266D">
            <w:r>
              <w:t>11.370</w:t>
            </w:r>
          </w:p>
        </w:tc>
        <w:tc>
          <w:tcPr>
            <w:tcW w:w="848" w:type="dxa"/>
            <w:vAlign w:val="center"/>
          </w:tcPr>
          <w:p w14:paraId="1DE37735" w14:textId="77777777" w:rsidR="006510B7" w:rsidRDefault="0012266D">
            <w:r>
              <w:t>1800.0</w:t>
            </w:r>
          </w:p>
        </w:tc>
        <w:tc>
          <w:tcPr>
            <w:tcW w:w="1018" w:type="dxa"/>
            <w:vAlign w:val="center"/>
          </w:tcPr>
          <w:p w14:paraId="3A60FCBA" w14:textId="77777777" w:rsidR="006510B7" w:rsidRDefault="0012266D">
            <w:r>
              <w:t>1050.0</w:t>
            </w:r>
          </w:p>
        </w:tc>
        <w:tc>
          <w:tcPr>
            <w:tcW w:w="1188" w:type="dxa"/>
            <w:vAlign w:val="center"/>
          </w:tcPr>
          <w:p w14:paraId="35CC488F" w14:textId="77777777" w:rsidR="006510B7" w:rsidRDefault="0012266D">
            <w:r>
              <w:t>0.0210</w:t>
            </w:r>
          </w:p>
        </w:tc>
        <w:tc>
          <w:tcPr>
            <w:tcW w:w="1516" w:type="dxa"/>
            <w:vAlign w:val="center"/>
          </w:tcPr>
          <w:p w14:paraId="79085962" w14:textId="77777777" w:rsidR="006510B7" w:rsidRDefault="0012266D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6510B7" w14:paraId="5222B515" w14:textId="77777777">
        <w:tc>
          <w:tcPr>
            <w:tcW w:w="2196" w:type="dxa"/>
            <w:shd w:val="clear" w:color="auto" w:fill="E6E6E6"/>
            <w:vAlign w:val="center"/>
          </w:tcPr>
          <w:p w14:paraId="2574C73E" w14:textId="77777777" w:rsidR="006510B7" w:rsidRDefault="0012266D">
            <w:r>
              <w:t>石灰砂浆</w:t>
            </w:r>
          </w:p>
        </w:tc>
        <w:tc>
          <w:tcPr>
            <w:tcW w:w="1018" w:type="dxa"/>
            <w:vAlign w:val="center"/>
          </w:tcPr>
          <w:p w14:paraId="0C0C6DCB" w14:textId="77777777" w:rsidR="006510B7" w:rsidRDefault="0012266D">
            <w:r>
              <w:t>0.810</w:t>
            </w:r>
          </w:p>
        </w:tc>
        <w:tc>
          <w:tcPr>
            <w:tcW w:w="1030" w:type="dxa"/>
            <w:vAlign w:val="center"/>
          </w:tcPr>
          <w:p w14:paraId="53DCB72C" w14:textId="77777777" w:rsidR="006510B7" w:rsidRDefault="0012266D">
            <w:r>
              <w:t>10.070</w:t>
            </w:r>
          </w:p>
        </w:tc>
        <w:tc>
          <w:tcPr>
            <w:tcW w:w="848" w:type="dxa"/>
            <w:vAlign w:val="center"/>
          </w:tcPr>
          <w:p w14:paraId="556BF630" w14:textId="77777777" w:rsidR="006510B7" w:rsidRDefault="0012266D">
            <w:r>
              <w:t>1600.0</w:t>
            </w:r>
          </w:p>
        </w:tc>
        <w:tc>
          <w:tcPr>
            <w:tcW w:w="1018" w:type="dxa"/>
            <w:vAlign w:val="center"/>
          </w:tcPr>
          <w:p w14:paraId="29D07C29" w14:textId="77777777" w:rsidR="006510B7" w:rsidRDefault="0012266D">
            <w:r>
              <w:t>1050.0</w:t>
            </w:r>
          </w:p>
        </w:tc>
        <w:tc>
          <w:tcPr>
            <w:tcW w:w="1188" w:type="dxa"/>
            <w:vAlign w:val="center"/>
          </w:tcPr>
          <w:p w14:paraId="3E37F9E0" w14:textId="77777777" w:rsidR="006510B7" w:rsidRDefault="0012266D">
            <w:r>
              <w:t>0.0443</w:t>
            </w:r>
          </w:p>
        </w:tc>
        <w:tc>
          <w:tcPr>
            <w:tcW w:w="1516" w:type="dxa"/>
            <w:vAlign w:val="center"/>
          </w:tcPr>
          <w:p w14:paraId="0479DD12" w14:textId="77777777" w:rsidR="006510B7" w:rsidRDefault="0012266D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6510B7" w14:paraId="69EFC2EE" w14:textId="77777777">
        <w:tc>
          <w:tcPr>
            <w:tcW w:w="2196" w:type="dxa"/>
            <w:shd w:val="clear" w:color="auto" w:fill="E6E6E6"/>
            <w:vAlign w:val="center"/>
          </w:tcPr>
          <w:p w14:paraId="1889D3A7" w14:textId="77777777" w:rsidR="006510B7" w:rsidRDefault="0012266D">
            <w:r>
              <w:t>钢筋混凝土</w:t>
            </w:r>
          </w:p>
        </w:tc>
        <w:tc>
          <w:tcPr>
            <w:tcW w:w="1018" w:type="dxa"/>
            <w:vAlign w:val="center"/>
          </w:tcPr>
          <w:p w14:paraId="7A896C28" w14:textId="77777777" w:rsidR="006510B7" w:rsidRDefault="0012266D">
            <w:r>
              <w:t>1.740</w:t>
            </w:r>
          </w:p>
        </w:tc>
        <w:tc>
          <w:tcPr>
            <w:tcW w:w="1030" w:type="dxa"/>
            <w:vAlign w:val="center"/>
          </w:tcPr>
          <w:p w14:paraId="0507271B" w14:textId="77777777" w:rsidR="006510B7" w:rsidRDefault="0012266D">
            <w:r>
              <w:t>17.200</w:t>
            </w:r>
          </w:p>
        </w:tc>
        <w:tc>
          <w:tcPr>
            <w:tcW w:w="848" w:type="dxa"/>
            <w:vAlign w:val="center"/>
          </w:tcPr>
          <w:p w14:paraId="7E73F1EC" w14:textId="77777777" w:rsidR="006510B7" w:rsidRDefault="0012266D">
            <w:r>
              <w:t>2500.0</w:t>
            </w:r>
          </w:p>
        </w:tc>
        <w:tc>
          <w:tcPr>
            <w:tcW w:w="1018" w:type="dxa"/>
            <w:vAlign w:val="center"/>
          </w:tcPr>
          <w:p w14:paraId="4114F700" w14:textId="77777777" w:rsidR="006510B7" w:rsidRDefault="0012266D">
            <w:r>
              <w:t>920.0</w:t>
            </w:r>
          </w:p>
        </w:tc>
        <w:tc>
          <w:tcPr>
            <w:tcW w:w="1188" w:type="dxa"/>
            <w:vAlign w:val="center"/>
          </w:tcPr>
          <w:p w14:paraId="5C549609" w14:textId="77777777" w:rsidR="006510B7" w:rsidRDefault="0012266D">
            <w:r>
              <w:t>0.0158</w:t>
            </w:r>
          </w:p>
        </w:tc>
        <w:tc>
          <w:tcPr>
            <w:tcW w:w="1516" w:type="dxa"/>
            <w:vAlign w:val="center"/>
          </w:tcPr>
          <w:p w14:paraId="340CCBB6" w14:textId="77777777" w:rsidR="006510B7" w:rsidRDefault="0012266D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6510B7" w14:paraId="0879FC1F" w14:textId="77777777">
        <w:tc>
          <w:tcPr>
            <w:tcW w:w="2196" w:type="dxa"/>
            <w:shd w:val="clear" w:color="auto" w:fill="E6E6E6"/>
            <w:vAlign w:val="center"/>
          </w:tcPr>
          <w:p w14:paraId="2E161F0C" w14:textId="77777777" w:rsidR="006510B7" w:rsidRDefault="0012266D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21B1C922" w14:textId="77777777" w:rsidR="006510B7" w:rsidRDefault="0012266D">
            <w:r>
              <w:t>1.510</w:t>
            </w:r>
          </w:p>
        </w:tc>
        <w:tc>
          <w:tcPr>
            <w:tcW w:w="1030" w:type="dxa"/>
            <w:vAlign w:val="center"/>
          </w:tcPr>
          <w:p w14:paraId="3C7DD28D" w14:textId="77777777" w:rsidR="006510B7" w:rsidRDefault="0012266D">
            <w:r>
              <w:t>15.360</w:t>
            </w:r>
          </w:p>
        </w:tc>
        <w:tc>
          <w:tcPr>
            <w:tcW w:w="848" w:type="dxa"/>
            <w:vAlign w:val="center"/>
          </w:tcPr>
          <w:p w14:paraId="420343B7" w14:textId="77777777" w:rsidR="006510B7" w:rsidRDefault="0012266D">
            <w:r>
              <w:t>2300.0</w:t>
            </w:r>
          </w:p>
        </w:tc>
        <w:tc>
          <w:tcPr>
            <w:tcW w:w="1018" w:type="dxa"/>
            <w:vAlign w:val="center"/>
          </w:tcPr>
          <w:p w14:paraId="12498AD1" w14:textId="77777777" w:rsidR="006510B7" w:rsidRDefault="0012266D">
            <w:r>
              <w:t>920.0</w:t>
            </w:r>
          </w:p>
        </w:tc>
        <w:tc>
          <w:tcPr>
            <w:tcW w:w="1188" w:type="dxa"/>
            <w:vAlign w:val="center"/>
          </w:tcPr>
          <w:p w14:paraId="2A5F2468" w14:textId="77777777" w:rsidR="006510B7" w:rsidRDefault="0012266D">
            <w:r>
              <w:t>0.0173</w:t>
            </w:r>
          </w:p>
        </w:tc>
        <w:tc>
          <w:tcPr>
            <w:tcW w:w="1516" w:type="dxa"/>
            <w:vAlign w:val="center"/>
          </w:tcPr>
          <w:p w14:paraId="1F047144" w14:textId="77777777" w:rsidR="006510B7" w:rsidRDefault="0012266D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6510B7" w14:paraId="763350D6" w14:textId="77777777">
        <w:tc>
          <w:tcPr>
            <w:tcW w:w="2196" w:type="dxa"/>
            <w:shd w:val="clear" w:color="auto" w:fill="E6E6E6"/>
            <w:vAlign w:val="center"/>
          </w:tcPr>
          <w:p w14:paraId="4AC9F080" w14:textId="77777777" w:rsidR="006510B7" w:rsidRDefault="0012266D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401C4407" w14:textId="77777777" w:rsidR="006510B7" w:rsidRDefault="0012266D">
            <w:r>
              <w:t>0.030</w:t>
            </w:r>
          </w:p>
        </w:tc>
        <w:tc>
          <w:tcPr>
            <w:tcW w:w="1030" w:type="dxa"/>
            <w:vAlign w:val="center"/>
          </w:tcPr>
          <w:p w14:paraId="176A9F1B" w14:textId="77777777" w:rsidR="006510B7" w:rsidRDefault="0012266D">
            <w:r>
              <w:t>0.340</w:t>
            </w:r>
          </w:p>
        </w:tc>
        <w:tc>
          <w:tcPr>
            <w:tcW w:w="848" w:type="dxa"/>
            <w:vAlign w:val="center"/>
          </w:tcPr>
          <w:p w14:paraId="70668B20" w14:textId="77777777" w:rsidR="006510B7" w:rsidRDefault="0012266D">
            <w:r>
              <w:t>35.0</w:t>
            </w:r>
          </w:p>
        </w:tc>
        <w:tc>
          <w:tcPr>
            <w:tcW w:w="1018" w:type="dxa"/>
            <w:vAlign w:val="center"/>
          </w:tcPr>
          <w:p w14:paraId="28F42CEF" w14:textId="77777777" w:rsidR="006510B7" w:rsidRDefault="0012266D">
            <w:r>
              <w:t>1380.0</w:t>
            </w:r>
          </w:p>
        </w:tc>
        <w:tc>
          <w:tcPr>
            <w:tcW w:w="1188" w:type="dxa"/>
            <w:vAlign w:val="center"/>
          </w:tcPr>
          <w:p w14:paraId="3A6C8C4A" w14:textId="77777777" w:rsidR="006510B7" w:rsidRDefault="0012266D">
            <w:r>
              <w:t>0.0000</w:t>
            </w:r>
          </w:p>
        </w:tc>
        <w:tc>
          <w:tcPr>
            <w:tcW w:w="1516" w:type="dxa"/>
            <w:vAlign w:val="center"/>
          </w:tcPr>
          <w:p w14:paraId="714EC6F3" w14:textId="77777777" w:rsidR="006510B7" w:rsidRDefault="0012266D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6510B7" w14:paraId="2C6DE343" w14:textId="77777777">
        <w:tc>
          <w:tcPr>
            <w:tcW w:w="2196" w:type="dxa"/>
            <w:shd w:val="clear" w:color="auto" w:fill="E6E6E6"/>
            <w:vAlign w:val="center"/>
          </w:tcPr>
          <w:p w14:paraId="29B105A0" w14:textId="77777777" w:rsidR="006510B7" w:rsidRDefault="0012266D">
            <w:r>
              <w:lastRenderedPageBreak/>
              <w:t>SBS</w:t>
            </w:r>
            <w:r>
              <w:t>改性沥青防水卷材</w:t>
            </w:r>
          </w:p>
        </w:tc>
        <w:tc>
          <w:tcPr>
            <w:tcW w:w="1018" w:type="dxa"/>
            <w:vAlign w:val="center"/>
          </w:tcPr>
          <w:p w14:paraId="0731838D" w14:textId="77777777" w:rsidR="006510B7" w:rsidRDefault="0012266D">
            <w:r>
              <w:t>0.230</w:t>
            </w:r>
          </w:p>
        </w:tc>
        <w:tc>
          <w:tcPr>
            <w:tcW w:w="1030" w:type="dxa"/>
            <w:vAlign w:val="center"/>
          </w:tcPr>
          <w:p w14:paraId="11906316" w14:textId="77777777" w:rsidR="006510B7" w:rsidRDefault="0012266D">
            <w:r>
              <w:t>9.370</w:t>
            </w:r>
          </w:p>
        </w:tc>
        <w:tc>
          <w:tcPr>
            <w:tcW w:w="848" w:type="dxa"/>
            <w:vAlign w:val="center"/>
          </w:tcPr>
          <w:p w14:paraId="6B35F292" w14:textId="77777777" w:rsidR="006510B7" w:rsidRDefault="0012266D">
            <w:r>
              <w:t>900.0</w:t>
            </w:r>
          </w:p>
        </w:tc>
        <w:tc>
          <w:tcPr>
            <w:tcW w:w="1018" w:type="dxa"/>
            <w:vAlign w:val="center"/>
          </w:tcPr>
          <w:p w14:paraId="0FA7B1FE" w14:textId="77777777" w:rsidR="006510B7" w:rsidRDefault="0012266D">
            <w:r>
              <w:t>1620.0</w:t>
            </w:r>
          </w:p>
        </w:tc>
        <w:tc>
          <w:tcPr>
            <w:tcW w:w="1188" w:type="dxa"/>
            <w:vAlign w:val="center"/>
          </w:tcPr>
          <w:p w14:paraId="2F6426EE" w14:textId="77777777" w:rsidR="006510B7" w:rsidRDefault="0012266D">
            <w:r>
              <w:t>0.0000</w:t>
            </w:r>
          </w:p>
        </w:tc>
        <w:tc>
          <w:tcPr>
            <w:tcW w:w="1516" w:type="dxa"/>
            <w:vAlign w:val="center"/>
          </w:tcPr>
          <w:p w14:paraId="30364125" w14:textId="77777777" w:rsidR="006510B7" w:rsidRDefault="006510B7">
            <w:pPr>
              <w:rPr>
                <w:sz w:val="18"/>
                <w:szCs w:val="18"/>
              </w:rPr>
            </w:pPr>
          </w:p>
        </w:tc>
      </w:tr>
      <w:tr w:rsidR="006510B7" w14:paraId="4DF35367" w14:textId="77777777">
        <w:tc>
          <w:tcPr>
            <w:tcW w:w="2196" w:type="dxa"/>
            <w:shd w:val="clear" w:color="auto" w:fill="E6E6E6"/>
            <w:vAlign w:val="center"/>
          </w:tcPr>
          <w:p w14:paraId="0EB44B5F" w14:textId="77777777" w:rsidR="006510B7" w:rsidRDefault="0012266D">
            <w:r>
              <w:t>煤矸石页岩多孔砖砌体</w:t>
            </w:r>
            <w:r>
              <w:t>240×115×90</w:t>
            </w:r>
          </w:p>
        </w:tc>
        <w:tc>
          <w:tcPr>
            <w:tcW w:w="1018" w:type="dxa"/>
            <w:vAlign w:val="center"/>
          </w:tcPr>
          <w:p w14:paraId="35BC40AC" w14:textId="77777777" w:rsidR="006510B7" w:rsidRDefault="0012266D">
            <w:r>
              <w:t>0.390</w:t>
            </w:r>
          </w:p>
        </w:tc>
        <w:tc>
          <w:tcPr>
            <w:tcW w:w="1030" w:type="dxa"/>
            <w:vAlign w:val="center"/>
          </w:tcPr>
          <w:p w14:paraId="1209D310" w14:textId="77777777" w:rsidR="006510B7" w:rsidRDefault="0012266D">
            <w:r>
              <w:t>5.978</w:t>
            </w:r>
          </w:p>
        </w:tc>
        <w:tc>
          <w:tcPr>
            <w:tcW w:w="848" w:type="dxa"/>
            <w:vAlign w:val="center"/>
          </w:tcPr>
          <w:p w14:paraId="1DF2D8B8" w14:textId="77777777" w:rsidR="006510B7" w:rsidRDefault="0012266D">
            <w:r>
              <w:t>1200.0</w:t>
            </w:r>
          </w:p>
        </w:tc>
        <w:tc>
          <w:tcPr>
            <w:tcW w:w="1018" w:type="dxa"/>
            <w:vAlign w:val="center"/>
          </w:tcPr>
          <w:p w14:paraId="0870BE66" w14:textId="77777777" w:rsidR="006510B7" w:rsidRDefault="0012266D">
            <w:r>
              <w:t>1050.0</w:t>
            </w:r>
          </w:p>
        </w:tc>
        <w:tc>
          <w:tcPr>
            <w:tcW w:w="1188" w:type="dxa"/>
            <w:vAlign w:val="center"/>
          </w:tcPr>
          <w:p w14:paraId="68450154" w14:textId="77777777" w:rsidR="006510B7" w:rsidRDefault="0012266D">
            <w:r>
              <w:t>0.0000</w:t>
            </w:r>
          </w:p>
        </w:tc>
        <w:tc>
          <w:tcPr>
            <w:tcW w:w="1516" w:type="dxa"/>
            <w:vAlign w:val="center"/>
          </w:tcPr>
          <w:p w14:paraId="3A50EF26" w14:textId="77777777" w:rsidR="006510B7" w:rsidRDefault="006510B7">
            <w:pPr>
              <w:rPr>
                <w:sz w:val="18"/>
                <w:szCs w:val="18"/>
              </w:rPr>
            </w:pPr>
          </w:p>
        </w:tc>
      </w:tr>
      <w:tr w:rsidR="006510B7" w14:paraId="51B15F30" w14:textId="77777777">
        <w:tc>
          <w:tcPr>
            <w:tcW w:w="2196" w:type="dxa"/>
            <w:shd w:val="clear" w:color="auto" w:fill="E6E6E6"/>
            <w:vAlign w:val="center"/>
          </w:tcPr>
          <w:p w14:paraId="0AD38504" w14:textId="77777777" w:rsidR="006510B7" w:rsidRDefault="0012266D">
            <w:r>
              <w:t>挤塑聚苯乙烯泡沫板（</w:t>
            </w:r>
            <w:r>
              <w:t>XPS</w:t>
            </w:r>
            <w:r>
              <w:t>）</w:t>
            </w:r>
            <w:r>
              <w:t>(ρ=30)</w:t>
            </w:r>
          </w:p>
        </w:tc>
        <w:tc>
          <w:tcPr>
            <w:tcW w:w="1018" w:type="dxa"/>
            <w:vAlign w:val="center"/>
          </w:tcPr>
          <w:p w14:paraId="6FA2A1D3" w14:textId="77777777" w:rsidR="006510B7" w:rsidRDefault="0012266D">
            <w:r>
              <w:t>0.030</w:t>
            </w:r>
          </w:p>
        </w:tc>
        <w:tc>
          <w:tcPr>
            <w:tcW w:w="1030" w:type="dxa"/>
            <w:vAlign w:val="center"/>
          </w:tcPr>
          <w:p w14:paraId="4D26FE68" w14:textId="77777777" w:rsidR="006510B7" w:rsidRDefault="0012266D">
            <w:r>
              <w:t>0.540</w:t>
            </w:r>
          </w:p>
        </w:tc>
        <w:tc>
          <w:tcPr>
            <w:tcW w:w="848" w:type="dxa"/>
            <w:vAlign w:val="center"/>
          </w:tcPr>
          <w:p w14:paraId="6BFAC534" w14:textId="77777777" w:rsidR="006510B7" w:rsidRDefault="0012266D">
            <w:r>
              <w:t>30.0</w:t>
            </w:r>
          </w:p>
        </w:tc>
        <w:tc>
          <w:tcPr>
            <w:tcW w:w="1018" w:type="dxa"/>
            <w:vAlign w:val="center"/>
          </w:tcPr>
          <w:p w14:paraId="0E6C4B8A" w14:textId="77777777" w:rsidR="006510B7" w:rsidRDefault="0012266D">
            <w:r>
              <w:t>4455.3</w:t>
            </w:r>
          </w:p>
        </w:tc>
        <w:tc>
          <w:tcPr>
            <w:tcW w:w="1188" w:type="dxa"/>
            <w:vAlign w:val="center"/>
          </w:tcPr>
          <w:p w14:paraId="6B9A931E" w14:textId="77777777" w:rsidR="006510B7" w:rsidRDefault="0012266D">
            <w:r>
              <w:t>0.0000</w:t>
            </w:r>
          </w:p>
        </w:tc>
        <w:tc>
          <w:tcPr>
            <w:tcW w:w="1516" w:type="dxa"/>
            <w:vAlign w:val="center"/>
          </w:tcPr>
          <w:p w14:paraId="240AE9A0" w14:textId="77777777" w:rsidR="006510B7" w:rsidRDefault="006510B7">
            <w:pPr>
              <w:rPr>
                <w:sz w:val="18"/>
                <w:szCs w:val="18"/>
              </w:rPr>
            </w:pPr>
          </w:p>
        </w:tc>
      </w:tr>
      <w:tr w:rsidR="006510B7" w14:paraId="4A148541" w14:textId="77777777">
        <w:tc>
          <w:tcPr>
            <w:tcW w:w="2196" w:type="dxa"/>
            <w:shd w:val="clear" w:color="auto" w:fill="E6E6E6"/>
            <w:vAlign w:val="center"/>
          </w:tcPr>
          <w:p w14:paraId="1C9D99E5" w14:textId="77777777" w:rsidR="006510B7" w:rsidRDefault="0012266D">
            <w:r>
              <w:t>石灰水泥砂浆（混合砂浆）</w:t>
            </w:r>
          </w:p>
        </w:tc>
        <w:tc>
          <w:tcPr>
            <w:tcW w:w="1018" w:type="dxa"/>
            <w:vAlign w:val="center"/>
          </w:tcPr>
          <w:p w14:paraId="6525976B" w14:textId="77777777" w:rsidR="006510B7" w:rsidRDefault="0012266D">
            <w:r>
              <w:t>0.870</w:t>
            </w:r>
          </w:p>
        </w:tc>
        <w:tc>
          <w:tcPr>
            <w:tcW w:w="1030" w:type="dxa"/>
            <w:vAlign w:val="center"/>
          </w:tcPr>
          <w:p w14:paraId="6E2ECAAC" w14:textId="77777777" w:rsidR="006510B7" w:rsidRDefault="0012266D">
            <w:r>
              <w:t>10.750</w:t>
            </w:r>
          </w:p>
        </w:tc>
        <w:tc>
          <w:tcPr>
            <w:tcW w:w="848" w:type="dxa"/>
            <w:vAlign w:val="center"/>
          </w:tcPr>
          <w:p w14:paraId="14220A6B" w14:textId="77777777" w:rsidR="006510B7" w:rsidRDefault="0012266D">
            <w:r>
              <w:t>1700.0</w:t>
            </w:r>
          </w:p>
        </w:tc>
        <w:tc>
          <w:tcPr>
            <w:tcW w:w="1018" w:type="dxa"/>
            <w:vAlign w:val="center"/>
          </w:tcPr>
          <w:p w14:paraId="78F66DEE" w14:textId="77777777" w:rsidR="006510B7" w:rsidRDefault="0012266D">
            <w:r>
              <w:t>1050.0</w:t>
            </w:r>
          </w:p>
        </w:tc>
        <w:tc>
          <w:tcPr>
            <w:tcW w:w="1188" w:type="dxa"/>
            <w:vAlign w:val="center"/>
          </w:tcPr>
          <w:p w14:paraId="20E4331B" w14:textId="77777777" w:rsidR="006510B7" w:rsidRDefault="0012266D">
            <w:r>
              <w:t>0.0975</w:t>
            </w:r>
          </w:p>
        </w:tc>
        <w:tc>
          <w:tcPr>
            <w:tcW w:w="1516" w:type="dxa"/>
            <w:vAlign w:val="center"/>
          </w:tcPr>
          <w:p w14:paraId="6D895F28" w14:textId="77777777" w:rsidR="006510B7" w:rsidRDefault="0012266D">
            <w:r>
              <w:rPr>
                <w:sz w:val="18"/>
                <w:szCs w:val="18"/>
              </w:rPr>
              <w:t>蒸汽渗透系数为测定值</w:t>
            </w:r>
          </w:p>
        </w:tc>
      </w:tr>
      <w:tr w:rsidR="006510B7" w14:paraId="3FF08614" w14:textId="77777777">
        <w:tc>
          <w:tcPr>
            <w:tcW w:w="2196" w:type="dxa"/>
            <w:shd w:val="clear" w:color="auto" w:fill="E6E6E6"/>
            <w:vAlign w:val="center"/>
          </w:tcPr>
          <w:p w14:paraId="1048F50B" w14:textId="77777777" w:rsidR="006510B7" w:rsidRDefault="0012266D">
            <w:r>
              <w:t>抗裂砂浆（网格布）</w:t>
            </w:r>
          </w:p>
        </w:tc>
        <w:tc>
          <w:tcPr>
            <w:tcW w:w="1018" w:type="dxa"/>
            <w:vAlign w:val="center"/>
          </w:tcPr>
          <w:p w14:paraId="59ED6616" w14:textId="77777777" w:rsidR="006510B7" w:rsidRDefault="0012266D">
            <w:r>
              <w:t>0.930</w:t>
            </w:r>
          </w:p>
        </w:tc>
        <w:tc>
          <w:tcPr>
            <w:tcW w:w="1030" w:type="dxa"/>
            <w:vAlign w:val="center"/>
          </w:tcPr>
          <w:p w14:paraId="03723196" w14:textId="77777777" w:rsidR="006510B7" w:rsidRDefault="0012266D">
            <w:r>
              <w:t>11.306</w:t>
            </w:r>
          </w:p>
        </w:tc>
        <w:tc>
          <w:tcPr>
            <w:tcW w:w="848" w:type="dxa"/>
            <w:vAlign w:val="center"/>
          </w:tcPr>
          <w:p w14:paraId="4EE507EE" w14:textId="77777777" w:rsidR="006510B7" w:rsidRDefault="0012266D">
            <w:r>
              <w:t>1800.0</w:t>
            </w:r>
          </w:p>
        </w:tc>
        <w:tc>
          <w:tcPr>
            <w:tcW w:w="1018" w:type="dxa"/>
            <w:vAlign w:val="center"/>
          </w:tcPr>
          <w:p w14:paraId="436E1764" w14:textId="77777777" w:rsidR="006510B7" w:rsidRDefault="0012266D">
            <w:r>
              <w:t>1050.0</w:t>
            </w:r>
          </w:p>
        </w:tc>
        <w:tc>
          <w:tcPr>
            <w:tcW w:w="1188" w:type="dxa"/>
            <w:vAlign w:val="center"/>
          </w:tcPr>
          <w:p w14:paraId="718440AD" w14:textId="77777777" w:rsidR="006510B7" w:rsidRDefault="0012266D">
            <w:r>
              <w:t>0.0000</w:t>
            </w:r>
          </w:p>
        </w:tc>
        <w:tc>
          <w:tcPr>
            <w:tcW w:w="1516" w:type="dxa"/>
            <w:vAlign w:val="center"/>
          </w:tcPr>
          <w:p w14:paraId="79B21585" w14:textId="77777777" w:rsidR="006510B7" w:rsidRDefault="006510B7">
            <w:pPr>
              <w:rPr>
                <w:sz w:val="18"/>
                <w:szCs w:val="18"/>
              </w:rPr>
            </w:pPr>
          </w:p>
        </w:tc>
      </w:tr>
      <w:tr w:rsidR="006510B7" w14:paraId="6B00D177" w14:textId="77777777">
        <w:tc>
          <w:tcPr>
            <w:tcW w:w="2196" w:type="dxa"/>
            <w:shd w:val="clear" w:color="auto" w:fill="E6E6E6"/>
            <w:vAlign w:val="center"/>
          </w:tcPr>
          <w:p w14:paraId="0954835D" w14:textId="77777777" w:rsidR="006510B7" w:rsidRDefault="0012266D">
            <w:r>
              <w:t>粉煤灰烧结砖</w:t>
            </w:r>
          </w:p>
        </w:tc>
        <w:tc>
          <w:tcPr>
            <w:tcW w:w="1018" w:type="dxa"/>
            <w:vAlign w:val="center"/>
          </w:tcPr>
          <w:p w14:paraId="0A402EF3" w14:textId="77777777" w:rsidR="006510B7" w:rsidRDefault="0012266D">
            <w:r>
              <w:t>0.500</w:t>
            </w:r>
          </w:p>
        </w:tc>
        <w:tc>
          <w:tcPr>
            <w:tcW w:w="1030" w:type="dxa"/>
            <w:vAlign w:val="center"/>
          </w:tcPr>
          <w:p w14:paraId="5B55E18A" w14:textId="77777777" w:rsidR="006510B7" w:rsidRDefault="0012266D">
            <w:r>
              <w:t>7.820</w:t>
            </w:r>
          </w:p>
        </w:tc>
        <w:tc>
          <w:tcPr>
            <w:tcW w:w="848" w:type="dxa"/>
            <w:vAlign w:val="center"/>
          </w:tcPr>
          <w:p w14:paraId="08BA4CFE" w14:textId="77777777" w:rsidR="006510B7" w:rsidRDefault="0012266D">
            <w:r>
              <w:t>1600.0</w:t>
            </w:r>
          </w:p>
        </w:tc>
        <w:tc>
          <w:tcPr>
            <w:tcW w:w="1018" w:type="dxa"/>
            <w:vAlign w:val="center"/>
          </w:tcPr>
          <w:p w14:paraId="6E28684A" w14:textId="77777777" w:rsidR="006510B7" w:rsidRDefault="0012266D">
            <w:r>
              <w:t>1051.1</w:t>
            </w:r>
          </w:p>
        </w:tc>
        <w:tc>
          <w:tcPr>
            <w:tcW w:w="1188" w:type="dxa"/>
            <w:vAlign w:val="center"/>
          </w:tcPr>
          <w:p w14:paraId="1F35CBAE" w14:textId="77777777" w:rsidR="006510B7" w:rsidRDefault="0012266D">
            <w:r>
              <w:t>0.0000</w:t>
            </w:r>
          </w:p>
        </w:tc>
        <w:tc>
          <w:tcPr>
            <w:tcW w:w="1516" w:type="dxa"/>
            <w:vAlign w:val="center"/>
          </w:tcPr>
          <w:p w14:paraId="6DD3A228" w14:textId="77777777" w:rsidR="006510B7" w:rsidRDefault="006510B7">
            <w:pPr>
              <w:rPr>
                <w:sz w:val="18"/>
                <w:szCs w:val="18"/>
              </w:rPr>
            </w:pPr>
          </w:p>
        </w:tc>
      </w:tr>
      <w:tr w:rsidR="006510B7" w14:paraId="63CEBA45" w14:textId="77777777">
        <w:tc>
          <w:tcPr>
            <w:tcW w:w="2196" w:type="dxa"/>
            <w:shd w:val="clear" w:color="auto" w:fill="E6E6E6"/>
            <w:vAlign w:val="center"/>
          </w:tcPr>
          <w:p w14:paraId="1970A2AA" w14:textId="77777777" w:rsidR="006510B7" w:rsidRDefault="0012266D">
            <w:r>
              <w:t>烧结页岩空心砖砌体</w:t>
            </w:r>
          </w:p>
        </w:tc>
        <w:tc>
          <w:tcPr>
            <w:tcW w:w="1018" w:type="dxa"/>
            <w:vAlign w:val="center"/>
          </w:tcPr>
          <w:p w14:paraId="111D24E9" w14:textId="77777777" w:rsidR="006510B7" w:rsidRDefault="0012266D">
            <w:r>
              <w:t>0.350</w:t>
            </w:r>
          </w:p>
        </w:tc>
        <w:tc>
          <w:tcPr>
            <w:tcW w:w="1030" w:type="dxa"/>
            <w:vAlign w:val="center"/>
          </w:tcPr>
          <w:p w14:paraId="261DA742" w14:textId="77777777" w:rsidR="006510B7" w:rsidRDefault="0012266D">
            <w:r>
              <w:t>6.500</w:t>
            </w:r>
          </w:p>
        </w:tc>
        <w:tc>
          <w:tcPr>
            <w:tcW w:w="848" w:type="dxa"/>
            <w:vAlign w:val="center"/>
          </w:tcPr>
          <w:p w14:paraId="5AA653AF" w14:textId="77777777" w:rsidR="006510B7" w:rsidRDefault="0012266D">
            <w:r>
              <w:t>900.0</w:t>
            </w:r>
          </w:p>
        </w:tc>
        <w:tc>
          <w:tcPr>
            <w:tcW w:w="1018" w:type="dxa"/>
            <w:vAlign w:val="center"/>
          </w:tcPr>
          <w:p w14:paraId="39E55011" w14:textId="77777777" w:rsidR="006510B7" w:rsidRDefault="0012266D">
            <w:r>
              <w:t>1050.0</w:t>
            </w:r>
          </w:p>
        </w:tc>
        <w:tc>
          <w:tcPr>
            <w:tcW w:w="1188" w:type="dxa"/>
            <w:vAlign w:val="center"/>
          </w:tcPr>
          <w:p w14:paraId="2D3D80CE" w14:textId="77777777" w:rsidR="006510B7" w:rsidRDefault="0012266D">
            <w:r>
              <w:t>0.0000</w:t>
            </w:r>
          </w:p>
        </w:tc>
        <w:tc>
          <w:tcPr>
            <w:tcW w:w="1516" w:type="dxa"/>
            <w:vAlign w:val="center"/>
          </w:tcPr>
          <w:p w14:paraId="2B833681" w14:textId="77777777" w:rsidR="006510B7" w:rsidRDefault="0012266D">
            <w:r>
              <w:rPr>
                <w:sz w:val="18"/>
                <w:szCs w:val="18"/>
              </w:rPr>
              <w:t>重庆居住建筑节能</w:t>
            </w:r>
            <w:r>
              <w:rPr>
                <w:sz w:val="18"/>
                <w:szCs w:val="18"/>
              </w:rPr>
              <w:t>65%</w:t>
            </w:r>
            <w:r>
              <w:rPr>
                <w:sz w:val="18"/>
                <w:szCs w:val="18"/>
              </w:rPr>
              <w:t>设计标准（</w:t>
            </w:r>
            <w:r>
              <w:rPr>
                <w:sz w:val="18"/>
                <w:szCs w:val="18"/>
              </w:rPr>
              <w:t>DBJ50-071-2007</w:t>
            </w:r>
            <w:r>
              <w:rPr>
                <w:sz w:val="18"/>
                <w:szCs w:val="18"/>
              </w:rPr>
              <w:t>）第</w:t>
            </w:r>
            <w:r>
              <w:rPr>
                <w:sz w:val="18"/>
                <w:szCs w:val="18"/>
              </w:rPr>
              <w:t>28</w:t>
            </w:r>
            <w:r>
              <w:rPr>
                <w:sz w:val="18"/>
                <w:szCs w:val="18"/>
              </w:rPr>
              <w:t>页</w:t>
            </w:r>
          </w:p>
        </w:tc>
      </w:tr>
      <w:tr w:rsidR="006510B7" w14:paraId="3D208F83" w14:textId="77777777">
        <w:tc>
          <w:tcPr>
            <w:tcW w:w="2196" w:type="dxa"/>
            <w:shd w:val="clear" w:color="auto" w:fill="E6E6E6"/>
            <w:vAlign w:val="center"/>
          </w:tcPr>
          <w:p w14:paraId="0CCCC6E1" w14:textId="77777777" w:rsidR="006510B7" w:rsidRDefault="0012266D">
            <w:r>
              <w:t>松木、云杉（热流方向垂直木纹）</w:t>
            </w:r>
          </w:p>
        </w:tc>
        <w:tc>
          <w:tcPr>
            <w:tcW w:w="1018" w:type="dxa"/>
            <w:vAlign w:val="center"/>
          </w:tcPr>
          <w:p w14:paraId="26F6691A" w14:textId="77777777" w:rsidR="006510B7" w:rsidRDefault="0012266D">
            <w:r>
              <w:t>0.140</w:t>
            </w:r>
          </w:p>
        </w:tc>
        <w:tc>
          <w:tcPr>
            <w:tcW w:w="1030" w:type="dxa"/>
            <w:vAlign w:val="center"/>
          </w:tcPr>
          <w:p w14:paraId="562AC93C" w14:textId="77777777" w:rsidR="006510B7" w:rsidRDefault="0012266D">
            <w:r>
              <w:t>3.850</w:t>
            </w:r>
          </w:p>
        </w:tc>
        <w:tc>
          <w:tcPr>
            <w:tcW w:w="848" w:type="dxa"/>
            <w:vAlign w:val="center"/>
          </w:tcPr>
          <w:p w14:paraId="4276E4E1" w14:textId="77777777" w:rsidR="006510B7" w:rsidRDefault="0012266D">
            <w:r>
              <w:t>500.0</w:t>
            </w:r>
          </w:p>
        </w:tc>
        <w:tc>
          <w:tcPr>
            <w:tcW w:w="1018" w:type="dxa"/>
            <w:vAlign w:val="center"/>
          </w:tcPr>
          <w:p w14:paraId="66375CA9" w14:textId="77777777" w:rsidR="006510B7" w:rsidRDefault="0012266D">
            <w:r>
              <w:t>2510.0</w:t>
            </w:r>
          </w:p>
        </w:tc>
        <w:tc>
          <w:tcPr>
            <w:tcW w:w="1188" w:type="dxa"/>
            <w:vAlign w:val="center"/>
          </w:tcPr>
          <w:p w14:paraId="74EA9FD3" w14:textId="77777777" w:rsidR="006510B7" w:rsidRDefault="0012266D">
            <w:r>
              <w:t>0.3450</w:t>
            </w:r>
          </w:p>
        </w:tc>
        <w:tc>
          <w:tcPr>
            <w:tcW w:w="1516" w:type="dxa"/>
            <w:vAlign w:val="center"/>
          </w:tcPr>
          <w:p w14:paraId="68025916" w14:textId="77777777" w:rsidR="006510B7" w:rsidRDefault="006510B7">
            <w:pPr>
              <w:rPr>
                <w:sz w:val="18"/>
                <w:szCs w:val="18"/>
              </w:rPr>
            </w:pPr>
          </w:p>
        </w:tc>
      </w:tr>
    </w:tbl>
    <w:p w14:paraId="252E6B5C" w14:textId="77777777" w:rsidR="006510B7" w:rsidRDefault="0012266D">
      <w:pPr>
        <w:pStyle w:val="1"/>
      </w:pPr>
      <w:bookmarkStart w:id="47" w:name="_Toc90486355"/>
      <w:r>
        <w:t>工程构造</w:t>
      </w:r>
      <w:bookmarkEnd w:id="47"/>
    </w:p>
    <w:p w14:paraId="00D968F0" w14:textId="77777777" w:rsidR="006510B7" w:rsidRDefault="0012266D">
      <w:pPr>
        <w:pStyle w:val="2"/>
        <w:jc w:val="left"/>
      </w:pPr>
      <w:bookmarkStart w:id="48" w:name="_Toc90486356"/>
      <w:r>
        <w:t>屋顶构造</w:t>
      </w:r>
      <w:bookmarkEnd w:id="48"/>
    </w:p>
    <w:p w14:paraId="2F9B81BA" w14:textId="77777777" w:rsidR="006510B7" w:rsidRDefault="0012266D">
      <w:pPr>
        <w:pStyle w:val="3"/>
      </w:pPr>
      <w:bookmarkStart w:id="49" w:name="_Toc90486357"/>
      <w:r>
        <w:t>屋顶构造一</w:t>
      </w:r>
      <w:bookmarkEnd w:id="49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6510B7" w14:paraId="5D9BE9AE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7BCC7B6F" w14:textId="77777777" w:rsidR="006510B7" w:rsidRDefault="0012266D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6EA845DF" w14:textId="77777777" w:rsidR="006510B7" w:rsidRDefault="0012266D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88D7DDD" w14:textId="77777777" w:rsidR="006510B7" w:rsidRDefault="0012266D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72258E1" w14:textId="77777777" w:rsidR="006510B7" w:rsidRDefault="0012266D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BB8A885" w14:textId="77777777" w:rsidR="006510B7" w:rsidRDefault="0012266D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625EF06" w14:textId="77777777" w:rsidR="006510B7" w:rsidRDefault="0012266D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84FAAFF" w14:textId="77777777" w:rsidR="006510B7" w:rsidRDefault="0012266D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35FCF2F" w14:textId="77777777" w:rsidR="006510B7" w:rsidRDefault="0012266D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6510B7" w14:paraId="3557209B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4160AD79" w14:textId="77777777" w:rsidR="006510B7" w:rsidRDefault="006510B7"/>
        </w:tc>
        <w:tc>
          <w:tcPr>
            <w:tcW w:w="834" w:type="dxa"/>
            <w:shd w:val="clear" w:color="auto" w:fill="E6E6E6"/>
            <w:vAlign w:val="center"/>
          </w:tcPr>
          <w:p w14:paraId="34EBDF10" w14:textId="77777777" w:rsidR="006510B7" w:rsidRDefault="0012266D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7D93610" w14:textId="77777777" w:rsidR="006510B7" w:rsidRDefault="0012266D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2FBE811" w14:textId="77777777" w:rsidR="006510B7" w:rsidRDefault="0012266D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502AF5D" w14:textId="77777777" w:rsidR="006510B7" w:rsidRDefault="0012266D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30E5ECC" w14:textId="77777777" w:rsidR="006510B7" w:rsidRDefault="0012266D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957940C" w14:textId="77777777" w:rsidR="006510B7" w:rsidRDefault="0012266D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FD76553" w14:textId="77777777" w:rsidR="006510B7" w:rsidRDefault="0012266D">
            <w:r>
              <w:t>D=R*S</w:t>
            </w:r>
          </w:p>
        </w:tc>
      </w:tr>
      <w:tr w:rsidR="006510B7" w14:paraId="51F17D38" w14:textId="77777777">
        <w:tc>
          <w:tcPr>
            <w:tcW w:w="2838" w:type="dxa"/>
            <w:vAlign w:val="center"/>
          </w:tcPr>
          <w:p w14:paraId="6A8AB319" w14:textId="77777777" w:rsidR="006510B7" w:rsidRDefault="0012266D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6605A949" w14:textId="77777777" w:rsidR="006510B7" w:rsidRDefault="0012266D">
            <w:r>
              <w:t>40</w:t>
            </w:r>
          </w:p>
        </w:tc>
        <w:tc>
          <w:tcPr>
            <w:tcW w:w="707" w:type="dxa"/>
            <w:vAlign w:val="center"/>
          </w:tcPr>
          <w:p w14:paraId="023C423F" w14:textId="77777777" w:rsidR="006510B7" w:rsidRDefault="0012266D">
            <w:r>
              <w:t>10.0</w:t>
            </w:r>
          </w:p>
        </w:tc>
        <w:tc>
          <w:tcPr>
            <w:tcW w:w="990" w:type="dxa"/>
            <w:vAlign w:val="center"/>
          </w:tcPr>
          <w:p w14:paraId="5CC60D81" w14:textId="77777777" w:rsidR="006510B7" w:rsidRDefault="0012266D">
            <w:r>
              <w:t>1.510</w:t>
            </w:r>
          </w:p>
        </w:tc>
        <w:tc>
          <w:tcPr>
            <w:tcW w:w="1131" w:type="dxa"/>
            <w:vAlign w:val="center"/>
          </w:tcPr>
          <w:p w14:paraId="3500E48F" w14:textId="77777777" w:rsidR="006510B7" w:rsidRDefault="0012266D">
            <w:r>
              <w:t>15.360</w:t>
            </w:r>
          </w:p>
        </w:tc>
        <w:tc>
          <w:tcPr>
            <w:tcW w:w="707" w:type="dxa"/>
            <w:vAlign w:val="center"/>
          </w:tcPr>
          <w:p w14:paraId="7E4D127E" w14:textId="77777777" w:rsidR="006510B7" w:rsidRDefault="0012266D">
            <w:r>
              <w:t>1.00</w:t>
            </w:r>
          </w:p>
        </w:tc>
        <w:tc>
          <w:tcPr>
            <w:tcW w:w="1131" w:type="dxa"/>
            <w:vAlign w:val="center"/>
          </w:tcPr>
          <w:p w14:paraId="6DCB7617" w14:textId="77777777" w:rsidR="006510B7" w:rsidRDefault="0012266D">
            <w:r>
              <w:t>0.026</w:t>
            </w:r>
          </w:p>
        </w:tc>
        <w:tc>
          <w:tcPr>
            <w:tcW w:w="990" w:type="dxa"/>
            <w:vAlign w:val="center"/>
          </w:tcPr>
          <w:p w14:paraId="317E362F" w14:textId="77777777" w:rsidR="006510B7" w:rsidRDefault="0012266D">
            <w:r>
              <w:t>0.407</w:t>
            </w:r>
          </w:p>
        </w:tc>
      </w:tr>
      <w:tr w:rsidR="006510B7" w14:paraId="412A6525" w14:textId="77777777">
        <w:tc>
          <w:tcPr>
            <w:tcW w:w="2838" w:type="dxa"/>
            <w:vAlign w:val="center"/>
          </w:tcPr>
          <w:p w14:paraId="385DA682" w14:textId="77777777" w:rsidR="006510B7" w:rsidRDefault="0012266D">
            <w:r>
              <w:t>挤塑聚苯乙烯泡沫板（</w:t>
            </w:r>
            <w:r>
              <w:t>XPS</w:t>
            </w:r>
            <w:r>
              <w:t>）</w:t>
            </w:r>
            <w:r>
              <w:t>(ρ=30)</w:t>
            </w:r>
          </w:p>
        </w:tc>
        <w:tc>
          <w:tcPr>
            <w:tcW w:w="834" w:type="dxa"/>
            <w:vAlign w:val="center"/>
          </w:tcPr>
          <w:p w14:paraId="7BC9A8E8" w14:textId="77777777" w:rsidR="006510B7" w:rsidRDefault="0012266D">
            <w:r>
              <w:t>35</w:t>
            </w:r>
          </w:p>
        </w:tc>
        <w:tc>
          <w:tcPr>
            <w:tcW w:w="707" w:type="dxa"/>
            <w:vAlign w:val="center"/>
          </w:tcPr>
          <w:p w14:paraId="0261CAC4" w14:textId="77777777" w:rsidR="006510B7" w:rsidRDefault="0012266D">
            <w:r>
              <w:t>7.0</w:t>
            </w:r>
          </w:p>
        </w:tc>
        <w:tc>
          <w:tcPr>
            <w:tcW w:w="990" w:type="dxa"/>
            <w:vAlign w:val="center"/>
          </w:tcPr>
          <w:p w14:paraId="7CAC65B1" w14:textId="77777777" w:rsidR="006510B7" w:rsidRDefault="0012266D">
            <w:r>
              <w:t>0.030</w:t>
            </w:r>
          </w:p>
        </w:tc>
        <w:tc>
          <w:tcPr>
            <w:tcW w:w="1131" w:type="dxa"/>
            <w:vAlign w:val="center"/>
          </w:tcPr>
          <w:p w14:paraId="7CC622BF" w14:textId="77777777" w:rsidR="006510B7" w:rsidRDefault="0012266D">
            <w:r>
              <w:t>0.540</w:t>
            </w:r>
          </w:p>
        </w:tc>
        <w:tc>
          <w:tcPr>
            <w:tcW w:w="707" w:type="dxa"/>
            <w:vAlign w:val="center"/>
          </w:tcPr>
          <w:p w14:paraId="582FFC6F" w14:textId="77777777" w:rsidR="006510B7" w:rsidRDefault="0012266D">
            <w:r>
              <w:t>1.20</w:t>
            </w:r>
          </w:p>
        </w:tc>
        <w:tc>
          <w:tcPr>
            <w:tcW w:w="1131" w:type="dxa"/>
            <w:vAlign w:val="center"/>
          </w:tcPr>
          <w:p w14:paraId="43F422B0" w14:textId="77777777" w:rsidR="006510B7" w:rsidRDefault="0012266D">
            <w:r>
              <w:t>0.972</w:t>
            </w:r>
          </w:p>
        </w:tc>
        <w:tc>
          <w:tcPr>
            <w:tcW w:w="990" w:type="dxa"/>
            <w:vAlign w:val="center"/>
          </w:tcPr>
          <w:p w14:paraId="07E39727" w14:textId="77777777" w:rsidR="006510B7" w:rsidRDefault="0012266D">
            <w:r>
              <w:t>0.630</w:t>
            </w:r>
          </w:p>
        </w:tc>
      </w:tr>
      <w:tr w:rsidR="006510B7" w14:paraId="08081225" w14:textId="77777777">
        <w:tc>
          <w:tcPr>
            <w:tcW w:w="2838" w:type="dxa"/>
            <w:vAlign w:val="center"/>
          </w:tcPr>
          <w:p w14:paraId="12771C34" w14:textId="77777777" w:rsidR="006510B7" w:rsidRDefault="0012266D">
            <w:r>
              <w:t>SBS</w:t>
            </w:r>
            <w:r>
              <w:t>改性沥青防水卷材</w:t>
            </w:r>
          </w:p>
        </w:tc>
        <w:tc>
          <w:tcPr>
            <w:tcW w:w="834" w:type="dxa"/>
            <w:vAlign w:val="center"/>
          </w:tcPr>
          <w:p w14:paraId="7E81AF9C" w14:textId="77777777" w:rsidR="006510B7" w:rsidRDefault="0012266D">
            <w:r>
              <w:t>4</w:t>
            </w:r>
          </w:p>
        </w:tc>
        <w:tc>
          <w:tcPr>
            <w:tcW w:w="707" w:type="dxa"/>
            <w:vAlign w:val="center"/>
          </w:tcPr>
          <w:p w14:paraId="503AE0C4" w14:textId="77777777" w:rsidR="006510B7" w:rsidRDefault="0012266D">
            <w:r>
              <w:t>4.0</w:t>
            </w:r>
          </w:p>
        </w:tc>
        <w:tc>
          <w:tcPr>
            <w:tcW w:w="990" w:type="dxa"/>
            <w:vAlign w:val="center"/>
          </w:tcPr>
          <w:p w14:paraId="7DCDAB06" w14:textId="77777777" w:rsidR="006510B7" w:rsidRDefault="0012266D">
            <w:r>
              <w:t>0.230</w:t>
            </w:r>
          </w:p>
        </w:tc>
        <w:tc>
          <w:tcPr>
            <w:tcW w:w="1131" w:type="dxa"/>
            <w:vAlign w:val="center"/>
          </w:tcPr>
          <w:p w14:paraId="5626EDA1" w14:textId="77777777" w:rsidR="006510B7" w:rsidRDefault="0012266D">
            <w:r>
              <w:t>9.370</w:t>
            </w:r>
          </w:p>
        </w:tc>
        <w:tc>
          <w:tcPr>
            <w:tcW w:w="707" w:type="dxa"/>
            <w:vAlign w:val="center"/>
          </w:tcPr>
          <w:p w14:paraId="2E771B6C" w14:textId="77777777" w:rsidR="006510B7" w:rsidRDefault="0012266D">
            <w:r>
              <w:t>1.00</w:t>
            </w:r>
          </w:p>
        </w:tc>
        <w:tc>
          <w:tcPr>
            <w:tcW w:w="1131" w:type="dxa"/>
            <w:vAlign w:val="center"/>
          </w:tcPr>
          <w:p w14:paraId="2A63C139" w14:textId="77777777" w:rsidR="006510B7" w:rsidRDefault="0012266D">
            <w:r>
              <w:t>0.017</w:t>
            </w:r>
          </w:p>
        </w:tc>
        <w:tc>
          <w:tcPr>
            <w:tcW w:w="990" w:type="dxa"/>
            <w:vAlign w:val="center"/>
          </w:tcPr>
          <w:p w14:paraId="4FF86A05" w14:textId="77777777" w:rsidR="006510B7" w:rsidRDefault="0012266D">
            <w:r>
              <w:t>0.163</w:t>
            </w:r>
          </w:p>
        </w:tc>
      </w:tr>
      <w:tr w:rsidR="006510B7" w14:paraId="76AD2554" w14:textId="77777777">
        <w:tc>
          <w:tcPr>
            <w:tcW w:w="2838" w:type="dxa"/>
            <w:vAlign w:val="center"/>
          </w:tcPr>
          <w:p w14:paraId="38ACBE21" w14:textId="77777777" w:rsidR="006510B7" w:rsidRDefault="0012266D">
            <w:r>
              <w:t>水泥砂浆</w:t>
            </w:r>
          </w:p>
        </w:tc>
        <w:tc>
          <w:tcPr>
            <w:tcW w:w="834" w:type="dxa"/>
            <w:vAlign w:val="center"/>
          </w:tcPr>
          <w:p w14:paraId="5606C3AA" w14:textId="77777777" w:rsidR="006510B7" w:rsidRDefault="0012266D">
            <w:r>
              <w:t>20</w:t>
            </w:r>
          </w:p>
        </w:tc>
        <w:tc>
          <w:tcPr>
            <w:tcW w:w="707" w:type="dxa"/>
            <w:vAlign w:val="center"/>
          </w:tcPr>
          <w:p w14:paraId="5C8D3C21" w14:textId="77777777" w:rsidR="006510B7" w:rsidRDefault="0012266D">
            <w:r>
              <w:t>10.0</w:t>
            </w:r>
          </w:p>
        </w:tc>
        <w:tc>
          <w:tcPr>
            <w:tcW w:w="990" w:type="dxa"/>
            <w:vAlign w:val="center"/>
          </w:tcPr>
          <w:p w14:paraId="3148A2FE" w14:textId="77777777" w:rsidR="006510B7" w:rsidRDefault="0012266D">
            <w:r>
              <w:t>0.930</w:t>
            </w:r>
          </w:p>
        </w:tc>
        <w:tc>
          <w:tcPr>
            <w:tcW w:w="1131" w:type="dxa"/>
            <w:vAlign w:val="center"/>
          </w:tcPr>
          <w:p w14:paraId="4AA1BE6B" w14:textId="77777777" w:rsidR="006510B7" w:rsidRDefault="0012266D">
            <w:r>
              <w:t>11.370</w:t>
            </w:r>
          </w:p>
        </w:tc>
        <w:tc>
          <w:tcPr>
            <w:tcW w:w="707" w:type="dxa"/>
            <w:vAlign w:val="center"/>
          </w:tcPr>
          <w:p w14:paraId="3A12E809" w14:textId="77777777" w:rsidR="006510B7" w:rsidRDefault="0012266D">
            <w:r>
              <w:t>1.00</w:t>
            </w:r>
          </w:p>
        </w:tc>
        <w:tc>
          <w:tcPr>
            <w:tcW w:w="1131" w:type="dxa"/>
            <w:vAlign w:val="center"/>
          </w:tcPr>
          <w:p w14:paraId="025C80F5" w14:textId="77777777" w:rsidR="006510B7" w:rsidRDefault="0012266D">
            <w:r>
              <w:t>0.022</w:t>
            </w:r>
          </w:p>
        </w:tc>
        <w:tc>
          <w:tcPr>
            <w:tcW w:w="990" w:type="dxa"/>
            <w:vAlign w:val="center"/>
          </w:tcPr>
          <w:p w14:paraId="31CBE8C2" w14:textId="77777777" w:rsidR="006510B7" w:rsidRDefault="0012266D">
            <w:r>
              <w:t>0.245</w:t>
            </w:r>
          </w:p>
        </w:tc>
      </w:tr>
      <w:tr w:rsidR="006510B7" w14:paraId="76D31A19" w14:textId="77777777">
        <w:tc>
          <w:tcPr>
            <w:tcW w:w="2838" w:type="dxa"/>
            <w:vAlign w:val="center"/>
          </w:tcPr>
          <w:p w14:paraId="6B7E09F7" w14:textId="77777777" w:rsidR="006510B7" w:rsidRDefault="0012266D">
            <w:r>
              <w:t>钢筋混凝土</w:t>
            </w:r>
          </w:p>
        </w:tc>
        <w:tc>
          <w:tcPr>
            <w:tcW w:w="834" w:type="dxa"/>
            <w:vAlign w:val="center"/>
          </w:tcPr>
          <w:p w14:paraId="5D512BB6" w14:textId="77777777" w:rsidR="006510B7" w:rsidRDefault="0012266D">
            <w:r>
              <w:t>120</w:t>
            </w:r>
          </w:p>
        </w:tc>
        <w:tc>
          <w:tcPr>
            <w:tcW w:w="707" w:type="dxa"/>
            <w:vAlign w:val="center"/>
          </w:tcPr>
          <w:p w14:paraId="0E06BD03" w14:textId="77777777" w:rsidR="006510B7" w:rsidRDefault="0012266D">
            <w:r>
              <w:t>12.0</w:t>
            </w:r>
          </w:p>
        </w:tc>
        <w:tc>
          <w:tcPr>
            <w:tcW w:w="990" w:type="dxa"/>
            <w:vAlign w:val="center"/>
          </w:tcPr>
          <w:p w14:paraId="338DD20A" w14:textId="77777777" w:rsidR="006510B7" w:rsidRDefault="0012266D">
            <w:r>
              <w:t>1.740</w:t>
            </w:r>
          </w:p>
        </w:tc>
        <w:tc>
          <w:tcPr>
            <w:tcW w:w="1131" w:type="dxa"/>
            <w:vAlign w:val="center"/>
          </w:tcPr>
          <w:p w14:paraId="62BF9B14" w14:textId="77777777" w:rsidR="006510B7" w:rsidRDefault="0012266D">
            <w:r>
              <w:t>17.200</w:t>
            </w:r>
          </w:p>
        </w:tc>
        <w:tc>
          <w:tcPr>
            <w:tcW w:w="707" w:type="dxa"/>
            <w:vAlign w:val="center"/>
          </w:tcPr>
          <w:p w14:paraId="6BAD391C" w14:textId="77777777" w:rsidR="006510B7" w:rsidRDefault="0012266D">
            <w:r>
              <w:t>1.00</w:t>
            </w:r>
          </w:p>
        </w:tc>
        <w:tc>
          <w:tcPr>
            <w:tcW w:w="1131" w:type="dxa"/>
            <w:vAlign w:val="center"/>
          </w:tcPr>
          <w:p w14:paraId="6F74E81F" w14:textId="77777777" w:rsidR="006510B7" w:rsidRDefault="0012266D">
            <w:r>
              <w:t>0.069</w:t>
            </w:r>
          </w:p>
        </w:tc>
        <w:tc>
          <w:tcPr>
            <w:tcW w:w="990" w:type="dxa"/>
            <w:vAlign w:val="center"/>
          </w:tcPr>
          <w:p w14:paraId="72F9DE53" w14:textId="77777777" w:rsidR="006510B7" w:rsidRDefault="0012266D">
            <w:r>
              <w:t>1.186</w:t>
            </w:r>
          </w:p>
        </w:tc>
      </w:tr>
      <w:tr w:rsidR="006510B7" w14:paraId="69F9C999" w14:textId="77777777">
        <w:tc>
          <w:tcPr>
            <w:tcW w:w="2838" w:type="dxa"/>
            <w:vAlign w:val="center"/>
          </w:tcPr>
          <w:p w14:paraId="1B9D2C57" w14:textId="77777777" w:rsidR="006510B7" w:rsidRDefault="0012266D">
            <w:r>
              <w:t>石灰水泥砂浆（混合砂浆）</w:t>
            </w:r>
          </w:p>
        </w:tc>
        <w:tc>
          <w:tcPr>
            <w:tcW w:w="834" w:type="dxa"/>
            <w:vAlign w:val="center"/>
          </w:tcPr>
          <w:p w14:paraId="77BAD7CC" w14:textId="77777777" w:rsidR="006510B7" w:rsidRDefault="0012266D">
            <w:r>
              <w:t>20</w:t>
            </w:r>
          </w:p>
        </w:tc>
        <w:tc>
          <w:tcPr>
            <w:tcW w:w="707" w:type="dxa"/>
            <w:vAlign w:val="center"/>
          </w:tcPr>
          <w:p w14:paraId="55F5B747" w14:textId="77777777" w:rsidR="006510B7" w:rsidRDefault="0012266D">
            <w:r>
              <w:t>10.0</w:t>
            </w:r>
          </w:p>
        </w:tc>
        <w:tc>
          <w:tcPr>
            <w:tcW w:w="990" w:type="dxa"/>
            <w:vAlign w:val="center"/>
          </w:tcPr>
          <w:p w14:paraId="4E84F689" w14:textId="77777777" w:rsidR="006510B7" w:rsidRDefault="0012266D">
            <w:r>
              <w:t>0.870</w:t>
            </w:r>
          </w:p>
        </w:tc>
        <w:tc>
          <w:tcPr>
            <w:tcW w:w="1131" w:type="dxa"/>
            <w:vAlign w:val="center"/>
          </w:tcPr>
          <w:p w14:paraId="5DF2B425" w14:textId="77777777" w:rsidR="006510B7" w:rsidRDefault="0012266D">
            <w:r>
              <w:t>10.750</w:t>
            </w:r>
          </w:p>
        </w:tc>
        <w:tc>
          <w:tcPr>
            <w:tcW w:w="707" w:type="dxa"/>
            <w:vAlign w:val="center"/>
          </w:tcPr>
          <w:p w14:paraId="42F5C921" w14:textId="77777777" w:rsidR="006510B7" w:rsidRDefault="0012266D">
            <w:r>
              <w:t>1.00</w:t>
            </w:r>
          </w:p>
        </w:tc>
        <w:tc>
          <w:tcPr>
            <w:tcW w:w="1131" w:type="dxa"/>
            <w:vAlign w:val="center"/>
          </w:tcPr>
          <w:p w14:paraId="6A31E116" w14:textId="77777777" w:rsidR="006510B7" w:rsidRDefault="0012266D">
            <w:r>
              <w:t>0.023</w:t>
            </w:r>
          </w:p>
        </w:tc>
        <w:tc>
          <w:tcPr>
            <w:tcW w:w="990" w:type="dxa"/>
            <w:vAlign w:val="center"/>
          </w:tcPr>
          <w:p w14:paraId="1694EAA0" w14:textId="77777777" w:rsidR="006510B7" w:rsidRDefault="0012266D">
            <w:r>
              <w:t>0.247</w:t>
            </w:r>
          </w:p>
        </w:tc>
      </w:tr>
      <w:tr w:rsidR="006510B7" w14:paraId="5158ABD6" w14:textId="77777777">
        <w:tc>
          <w:tcPr>
            <w:tcW w:w="2838" w:type="dxa"/>
            <w:vAlign w:val="center"/>
          </w:tcPr>
          <w:p w14:paraId="2EB7EBBE" w14:textId="77777777" w:rsidR="006510B7" w:rsidRDefault="0012266D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60DBA6D9" w14:textId="77777777" w:rsidR="006510B7" w:rsidRDefault="0012266D">
            <w:r>
              <w:t>239</w:t>
            </w:r>
          </w:p>
        </w:tc>
        <w:tc>
          <w:tcPr>
            <w:tcW w:w="707" w:type="dxa"/>
            <w:vAlign w:val="center"/>
          </w:tcPr>
          <w:p w14:paraId="659CAFF7" w14:textId="77777777" w:rsidR="006510B7" w:rsidRDefault="0012266D">
            <w:r>
              <w:t>－</w:t>
            </w:r>
          </w:p>
        </w:tc>
        <w:tc>
          <w:tcPr>
            <w:tcW w:w="990" w:type="dxa"/>
            <w:vAlign w:val="center"/>
          </w:tcPr>
          <w:p w14:paraId="47178E77" w14:textId="77777777" w:rsidR="006510B7" w:rsidRDefault="0012266D">
            <w:r>
              <w:t>－</w:t>
            </w:r>
          </w:p>
        </w:tc>
        <w:tc>
          <w:tcPr>
            <w:tcW w:w="1131" w:type="dxa"/>
            <w:vAlign w:val="center"/>
          </w:tcPr>
          <w:p w14:paraId="6DC14F1B" w14:textId="77777777" w:rsidR="006510B7" w:rsidRDefault="0012266D">
            <w:r>
              <w:t>－</w:t>
            </w:r>
          </w:p>
        </w:tc>
        <w:tc>
          <w:tcPr>
            <w:tcW w:w="707" w:type="dxa"/>
            <w:vAlign w:val="center"/>
          </w:tcPr>
          <w:p w14:paraId="2C04C3E2" w14:textId="77777777" w:rsidR="006510B7" w:rsidRDefault="0012266D">
            <w:r>
              <w:t>－</w:t>
            </w:r>
          </w:p>
        </w:tc>
        <w:tc>
          <w:tcPr>
            <w:tcW w:w="1131" w:type="dxa"/>
            <w:vAlign w:val="center"/>
          </w:tcPr>
          <w:p w14:paraId="4DDB7F5B" w14:textId="77777777" w:rsidR="006510B7" w:rsidRDefault="0012266D">
            <w:r>
              <w:t>1.130</w:t>
            </w:r>
          </w:p>
        </w:tc>
        <w:tc>
          <w:tcPr>
            <w:tcW w:w="990" w:type="dxa"/>
            <w:vAlign w:val="center"/>
          </w:tcPr>
          <w:p w14:paraId="78B1A01F" w14:textId="77777777" w:rsidR="006510B7" w:rsidRDefault="0012266D">
            <w:r>
              <w:t>2.878</w:t>
            </w:r>
          </w:p>
        </w:tc>
      </w:tr>
      <w:tr w:rsidR="006510B7" w14:paraId="22965379" w14:textId="77777777">
        <w:tc>
          <w:tcPr>
            <w:tcW w:w="2838" w:type="dxa"/>
            <w:shd w:val="clear" w:color="auto" w:fill="E6E6E6"/>
            <w:vAlign w:val="center"/>
          </w:tcPr>
          <w:p w14:paraId="51C52435" w14:textId="77777777" w:rsidR="006510B7" w:rsidRDefault="0012266D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130ADB93" w14:textId="77777777" w:rsidR="006510B7" w:rsidRDefault="0012266D">
            <w:pPr>
              <w:jc w:val="center"/>
            </w:pPr>
            <w:r>
              <w:t>5.0</w:t>
            </w:r>
          </w:p>
        </w:tc>
      </w:tr>
      <w:tr w:rsidR="006510B7" w14:paraId="036F8F07" w14:textId="77777777">
        <w:tc>
          <w:tcPr>
            <w:tcW w:w="2838" w:type="dxa"/>
            <w:shd w:val="clear" w:color="auto" w:fill="E6E6E6"/>
            <w:vAlign w:val="center"/>
          </w:tcPr>
          <w:p w14:paraId="7C0CFDDA" w14:textId="77777777" w:rsidR="006510B7" w:rsidRDefault="0012266D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19739D8B" w14:textId="77777777" w:rsidR="006510B7" w:rsidRDefault="0012266D">
            <w:pPr>
              <w:jc w:val="center"/>
            </w:pPr>
            <w:r>
              <w:t>0.48</w:t>
            </w:r>
          </w:p>
        </w:tc>
      </w:tr>
      <w:tr w:rsidR="006510B7" w14:paraId="64187331" w14:textId="77777777">
        <w:tc>
          <w:tcPr>
            <w:tcW w:w="2838" w:type="dxa"/>
            <w:shd w:val="clear" w:color="auto" w:fill="E6E6E6"/>
            <w:vAlign w:val="center"/>
          </w:tcPr>
          <w:p w14:paraId="69CEB57D" w14:textId="77777777" w:rsidR="006510B7" w:rsidRDefault="0012266D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3A157439" w14:textId="77777777" w:rsidR="006510B7" w:rsidRDefault="0012266D">
            <w:pPr>
              <w:jc w:val="center"/>
            </w:pPr>
            <w:r>
              <w:t>0.78</w:t>
            </w:r>
          </w:p>
        </w:tc>
      </w:tr>
      <w:tr w:rsidR="006510B7" w14:paraId="64C3FC8B" w14:textId="77777777">
        <w:tc>
          <w:tcPr>
            <w:tcW w:w="2838" w:type="dxa"/>
            <w:shd w:val="clear" w:color="auto" w:fill="E6E6E6"/>
            <w:vAlign w:val="center"/>
          </w:tcPr>
          <w:p w14:paraId="1907F964" w14:textId="77777777" w:rsidR="006510B7" w:rsidRDefault="0012266D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61F73BF4" w14:textId="77777777" w:rsidR="006510B7" w:rsidRDefault="0012266D">
            <w:pPr>
              <w:jc w:val="center"/>
            </w:pPr>
            <w:r>
              <w:t>重质围护结构</w:t>
            </w:r>
          </w:p>
        </w:tc>
      </w:tr>
    </w:tbl>
    <w:p w14:paraId="4DBC58D5" w14:textId="77777777" w:rsidR="006510B7" w:rsidRDefault="0012266D">
      <w:pPr>
        <w:pStyle w:val="4"/>
      </w:pPr>
      <w:r>
        <w:lastRenderedPageBreak/>
        <w:t>自然通风房间：逐时温度</w:t>
      </w:r>
    </w:p>
    <w:p w14:paraId="4DA8B247" w14:textId="77777777" w:rsidR="006510B7" w:rsidRDefault="0012266D">
      <w:pPr>
        <w:jc w:val="center"/>
      </w:pPr>
      <w:r>
        <w:rPr>
          <w:noProof/>
        </w:rPr>
        <w:drawing>
          <wp:inline distT="0" distB="0" distL="0" distR="0" wp14:anchorId="66BF5E6E" wp14:editId="5696810B">
            <wp:extent cx="5667375" cy="281940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CC31E5" w14:textId="77777777" w:rsidR="006510B7" w:rsidRDefault="006510B7"/>
    <w:p w14:paraId="43A311CE" w14:textId="77777777" w:rsidR="006510B7" w:rsidRDefault="006510B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510B7" w14:paraId="566A9449" w14:textId="77777777">
        <w:tc>
          <w:tcPr>
            <w:tcW w:w="777" w:type="dxa"/>
            <w:shd w:val="clear" w:color="auto" w:fill="E6E6E6"/>
            <w:vAlign w:val="center"/>
          </w:tcPr>
          <w:p w14:paraId="61EEF017" w14:textId="77777777" w:rsidR="006510B7" w:rsidRDefault="0012266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7D7D8C" w14:textId="77777777" w:rsidR="006510B7" w:rsidRDefault="0012266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461982" w14:textId="77777777" w:rsidR="006510B7" w:rsidRDefault="0012266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4D6C2B" w14:textId="77777777" w:rsidR="006510B7" w:rsidRDefault="0012266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3B5C3B" w14:textId="77777777" w:rsidR="006510B7" w:rsidRDefault="0012266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4DF629" w14:textId="77777777" w:rsidR="006510B7" w:rsidRDefault="0012266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E95B9C" w14:textId="77777777" w:rsidR="006510B7" w:rsidRDefault="0012266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6C4BE8" w14:textId="77777777" w:rsidR="006510B7" w:rsidRDefault="0012266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A8F420" w14:textId="77777777" w:rsidR="006510B7" w:rsidRDefault="0012266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AA383A" w14:textId="77777777" w:rsidR="006510B7" w:rsidRDefault="0012266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3C09A6" w14:textId="77777777" w:rsidR="006510B7" w:rsidRDefault="0012266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4AF376" w14:textId="77777777" w:rsidR="006510B7" w:rsidRDefault="0012266D">
            <w:pPr>
              <w:jc w:val="center"/>
            </w:pPr>
            <w:r>
              <w:t>11:00</w:t>
            </w:r>
          </w:p>
        </w:tc>
      </w:tr>
      <w:tr w:rsidR="006510B7" w14:paraId="5D7A6EA5" w14:textId="77777777">
        <w:tc>
          <w:tcPr>
            <w:tcW w:w="777" w:type="dxa"/>
            <w:vAlign w:val="center"/>
          </w:tcPr>
          <w:p w14:paraId="51C7AAFB" w14:textId="77777777" w:rsidR="006510B7" w:rsidRDefault="0012266D">
            <w:r>
              <w:t>33.07</w:t>
            </w:r>
          </w:p>
        </w:tc>
        <w:tc>
          <w:tcPr>
            <w:tcW w:w="777" w:type="dxa"/>
            <w:vAlign w:val="center"/>
          </w:tcPr>
          <w:p w14:paraId="73F74E13" w14:textId="77777777" w:rsidR="006510B7" w:rsidRDefault="0012266D">
            <w:r>
              <w:t>32.58</w:t>
            </w:r>
          </w:p>
        </w:tc>
        <w:tc>
          <w:tcPr>
            <w:tcW w:w="777" w:type="dxa"/>
            <w:vAlign w:val="center"/>
          </w:tcPr>
          <w:p w14:paraId="717B2882" w14:textId="77777777" w:rsidR="006510B7" w:rsidRDefault="0012266D">
            <w:r>
              <w:t>32.11</w:t>
            </w:r>
          </w:p>
        </w:tc>
        <w:tc>
          <w:tcPr>
            <w:tcW w:w="777" w:type="dxa"/>
            <w:vAlign w:val="center"/>
          </w:tcPr>
          <w:p w14:paraId="1CCDFBF0" w14:textId="77777777" w:rsidR="006510B7" w:rsidRDefault="0012266D">
            <w:r>
              <w:t>31.70</w:t>
            </w:r>
          </w:p>
        </w:tc>
        <w:tc>
          <w:tcPr>
            <w:tcW w:w="777" w:type="dxa"/>
            <w:vAlign w:val="center"/>
          </w:tcPr>
          <w:p w14:paraId="2546F1A4" w14:textId="77777777" w:rsidR="006510B7" w:rsidRDefault="0012266D">
            <w:r>
              <w:t>31.37</w:t>
            </w:r>
          </w:p>
        </w:tc>
        <w:tc>
          <w:tcPr>
            <w:tcW w:w="777" w:type="dxa"/>
            <w:vAlign w:val="center"/>
          </w:tcPr>
          <w:p w14:paraId="2DB0F70C" w14:textId="77777777" w:rsidR="006510B7" w:rsidRDefault="0012266D">
            <w:r>
              <w:t>31.13</w:t>
            </w:r>
          </w:p>
        </w:tc>
        <w:tc>
          <w:tcPr>
            <w:tcW w:w="777" w:type="dxa"/>
            <w:vAlign w:val="center"/>
          </w:tcPr>
          <w:p w14:paraId="7902525C" w14:textId="77777777" w:rsidR="006510B7" w:rsidRDefault="0012266D">
            <w:r>
              <w:t>31.01</w:t>
            </w:r>
          </w:p>
        </w:tc>
        <w:tc>
          <w:tcPr>
            <w:tcW w:w="777" w:type="dxa"/>
            <w:vAlign w:val="center"/>
          </w:tcPr>
          <w:p w14:paraId="691E8CCE" w14:textId="77777777" w:rsidR="006510B7" w:rsidRDefault="0012266D">
            <w:r>
              <w:t>31.01</w:t>
            </w:r>
          </w:p>
        </w:tc>
        <w:tc>
          <w:tcPr>
            <w:tcW w:w="777" w:type="dxa"/>
            <w:vAlign w:val="center"/>
          </w:tcPr>
          <w:p w14:paraId="540C9E91" w14:textId="77777777" w:rsidR="006510B7" w:rsidRDefault="0012266D">
            <w:r>
              <w:t>31.13</w:t>
            </w:r>
          </w:p>
        </w:tc>
        <w:tc>
          <w:tcPr>
            <w:tcW w:w="777" w:type="dxa"/>
            <w:vAlign w:val="center"/>
          </w:tcPr>
          <w:p w14:paraId="032BF174" w14:textId="77777777" w:rsidR="006510B7" w:rsidRDefault="0012266D">
            <w:r>
              <w:t>31.37</w:t>
            </w:r>
          </w:p>
        </w:tc>
        <w:tc>
          <w:tcPr>
            <w:tcW w:w="777" w:type="dxa"/>
            <w:vAlign w:val="center"/>
          </w:tcPr>
          <w:p w14:paraId="47DA9B46" w14:textId="77777777" w:rsidR="006510B7" w:rsidRDefault="0012266D">
            <w:r>
              <w:t>31.73</w:t>
            </w:r>
          </w:p>
        </w:tc>
        <w:tc>
          <w:tcPr>
            <w:tcW w:w="777" w:type="dxa"/>
            <w:vAlign w:val="center"/>
          </w:tcPr>
          <w:p w14:paraId="2883A5C0" w14:textId="77777777" w:rsidR="006510B7" w:rsidRDefault="0012266D">
            <w:r>
              <w:t>32.17</w:t>
            </w:r>
          </w:p>
        </w:tc>
      </w:tr>
      <w:tr w:rsidR="006510B7" w14:paraId="49154ED3" w14:textId="77777777">
        <w:tc>
          <w:tcPr>
            <w:tcW w:w="777" w:type="dxa"/>
            <w:shd w:val="clear" w:color="auto" w:fill="E6E6E6"/>
            <w:vAlign w:val="center"/>
          </w:tcPr>
          <w:p w14:paraId="3CF39D1D" w14:textId="77777777" w:rsidR="006510B7" w:rsidRDefault="0012266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DF2DF6" w14:textId="77777777" w:rsidR="006510B7" w:rsidRDefault="0012266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F31AB2" w14:textId="77777777" w:rsidR="006510B7" w:rsidRDefault="0012266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5400D3" w14:textId="77777777" w:rsidR="006510B7" w:rsidRDefault="0012266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B0502D" w14:textId="77777777" w:rsidR="006510B7" w:rsidRDefault="0012266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00D107" w14:textId="77777777" w:rsidR="006510B7" w:rsidRDefault="0012266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5FA4A0" w14:textId="77777777" w:rsidR="006510B7" w:rsidRDefault="0012266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3B78FA" w14:textId="77777777" w:rsidR="006510B7" w:rsidRDefault="0012266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9CC331" w14:textId="77777777" w:rsidR="006510B7" w:rsidRDefault="0012266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F92DBA" w14:textId="77777777" w:rsidR="006510B7" w:rsidRDefault="0012266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5C2D63" w14:textId="77777777" w:rsidR="006510B7" w:rsidRDefault="0012266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45E956" w14:textId="77777777" w:rsidR="006510B7" w:rsidRDefault="0012266D">
            <w:r>
              <w:t>23:00</w:t>
            </w:r>
          </w:p>
        </w:tc>
      </w:tr>
      <w:tr w:rsidR="006510B7" w14:paraId="7565E091" w14:textId="77777777">
        <w:tc>
          <w:tcPr>
            <w:tcW w:w="777" w:type="dxa"/>
            <w:vAlign w:val="center"/>
          </w:tcPr>
          <w:p w14:paraId="517DD289" w14:textId="77777777" w:rsidR="006510B7" w:rsidRDefault="0012266D">
            <w:r>
              <w:t>32.69</w:t>
            </w:r>
          </w:p>
        </w:tc>
        <w:tc>
          <w:tcPr>
            <w:tcW w:w="777" w:type="dxa"/>
            <w:vAlign w:val="center"/>
          </w:tcPr>
          <w:p w14:paraId="6302C276" w14:textId="77777777" w:rsidR="006510B7" w:rsidRDefault="0012266D">
            <w:r>
              <w:t>33.22</w:t>
            </w:r>
          </w:p>
        </w:tc>
        <w:tc>
          <w:tcPr>
            <w:tcW w:w="777" w:type="dxa"/>
            <w:vAlign w:val="center"/>
          </w:tcPr>
          <w:p w14:paraId="7BEB09E5" w14:textId="77777777" w:rsidR="006510B7" w:rsidRDefault="0012266D">
            <w:r>
              <w:t>33.74</w:t>
            </w:r>
          </w:p>
        </w:tc>
        <w:tc>
          <w:tcPr>
            <w:tcW w:w="777" w:type="dxa"/>
            <w:vAlign w:val="center"/>
          </w:tcPr>
          <w:p w14:paraId="02E79F04" w14:textId="77777777" w:rsidR="006510B7" w:rsidRDefault="0012266D">
            <w:r>
              <w:t>34.19</w:t>
            </w:r>
          </w:p>
        </w:tc>
        <w:tc>
          <w:tcPr>
            <w:tcW w:w="777" w:type="dxa"/>
            <w:vAlign w:val="center"/>
          </w:tcPr>
          <w:p w14:paraId="0ACC03A5" w14:textId="77777777" w:rsidR="006510B7" w:rsidRDefault="0012266D">
            <w:r>
              <w:t>34.56</w:t>
            </w:r>
          </w:p>
        </w:tc>
        <w:tc>
          <w:tcPr>
            <w:tcW w:w="777" w:type="dxa"/>
            <w:vAlign w:val="center"/>
          </w:tcPr>
          <w:p w14:paraId="4FB48458" w14:textId="77777777" w:rsidR="006510B7" w:rsidRDefault="0012266D">
            <w:r>
              <w:t>34.80</w:t>
            </w:r>
          </w:p>
        </w:tc>
        <w:tc>
          <w:tcPr>
            <w:tcW w:w="777" w:type="dxa"/>
            <w:vAlign w:val="center"/>
          </w:tcPr>
          <w:p w14:paraId="5B4605AA" w14:textId="77777777" w:rsidR="006510B7" w:rsidRDefault="0012266D">
            <w:r>
              <w:rPr>
                <w:color w:val="3333CC"/>
              </w:rPr>
              <w:t>34.90</w:t>
            </w:r>
          </w:p>
        </w:tc>
        <w:tc>
          <w:tcPr>
            <w:tcW w:w="777" w:type="dxa"/>
            <w:vAlign w:val="center"/>
          </w:tcPr>
          <w:p w14:paraId="28543648" w14:textId="77777777" w:rsidR="006510B7" w:rsidRDefault="0012266D">
            <w:r>
              <w:t>34.86</w:t>
            </w:r>
          </w:p>
        </w:tc>
        <w:tc>
          <w:tcPr>
            <w:tcW w:w="777" w:type="dxa"/>
            <w:vAlign w:val="center"/>
          </w:tcPr>
          <w:p w14:paraId="41B334BC" w14:textId="77777777" w:rsidR="006510B7" w:rsidRDefault="0012266D">
            <w:r>
              <w:t>34.69</w:t>
            </w:r>
          </w:p>
        </w:tc>
        <w:tc>
          <w:tcPr>
            <w:tcW w:w="777" w:type="dxa"/>
            <w:vAlign w:val="center"/>
          </w:tcPr>
          <w:p w14:paraId="12FADC34" w14:textId="77777777" w:rsidR="006510B7" w:rsidRDefault="0012266D">
            <w:r>
              <w:t>34.40</w:t>
            </w:r>
          </w:p>
        </w:tc>
        <w:tc>
          <w:tcPr>
            <w:tcW w:w="777" w:type="dxa"/>
            <w:vAlign w:val="center"/>
          </w:tcPr>
          <w:p w14:paraId="3CDE6A71" w14:textId="77777777" w:rsidR="006510B7" w:rsidRDefault="0012266D">
            <w:r>
              <w:t>34.02</w:t>
            </w:r>
          </w:p>
        </w:tc>
        <w:tc>
          <w:tcPr>
            <w:tcW w:w="777" w:type="dxa"/>
            <w:vAlign w:val="center"/>
          </w:tcPr>
          <w:p w14:paraId="3BA649B1" w14:textId="77777777" w:rsidR="006510B7" w:rsidRDefault="0012266D">
            <w:r>
              <w:t>33.56</w:t>
            </w:r>
          </w:p>
        </w:tc>
      </w:tr>
    </w:tbl>
    <w:p w14:paraId="60650FA3" w14:textId="77777777" w:rsidR="006510B7" w:rsidRDefault="0012266D">
      <w:pPr>
        <w:pStyle w:val="2"/>
      </w:pPr>
      <w:bookmarkStart w:id="50" w:name="_Toc90486358"/>
      <w:r>
        <w:t>外墙构造</w:t>
      </w:r>
      <w:bookmarkEnd w:id="50"/>
    </w:p>
    <w:p w14:paraId="2015CEE3" w14:textId="77777777" w:rsidR="006510B7" w:rsidRDefault="0012266D">
      <w:pPr>
        <w:pStyle w:val="3"/>
      </w:pPr>
      <w:bookmarkStart w:id="51" w:name="_Toc90486359"/>
      <w:r>
        <w:t>外墙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6510B7" w14:paraId="521429C6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7FAE98CD" w14:textId="77777777" w:rsidR="006510B7" w:rsidRDefault="0012266D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6828F578" w14:textId="77777777" w:rsidR="006510B7" w:rsidRDefault="0012266D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65DE652" w14:textId="77777777" w:rsidR="006510B7" w:rsidRDefault="0012266D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B599694" w14:textId="77777777" w:rsidR="006510B7" w:rsidRDefault="0012266D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6F28DD9" w14:textId="77777777" w:rsidR="006510B7" w:rsidRDefault="0012266D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2388EC0" w14:textId="77777777" w:rsidR="006510B7" w:rsidRDefault="0012266D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EC9628B" w14:textId="77777777" w:rsidR="006510B7" w:rsidRDefault="0012266D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ED66603" w14:textId="77777777" w:rsidR="006510B7" w:rsidRDefault="0012266D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6510B7" w14:paraId="1AE9B2E4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6A9382F8" w14:textId="77777777" w:rsidR="006510B7" w:rsidRDefault="006510B7"/>
        </w:tc>
        <w:tc>
          <w:tcPr>
            <w:tcW w:w="834" w:type="dxa"/>
            <w:shd w:val="clear" w:color="auto" w:fill="E6E6E6"/>
            <w:vAlign w:val="center"/>
          </w:tcPr>
          <w:p w14:paraId="38144F78" w14:textId="77777777" w:rsidR="006510B7" w:rsidRDefault="0012266D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E396D3B" w14:textId="77777777" w:rsidR="006510B7" w:rsidRDefault="0012266D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C206AF0" w14:textId="77777777" w:rsidR="006510B7" w:rsidRDefault="0012266D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2B378CB" w14:textId="77777777" w:rsidR="006510B7" w:rsidRDefault="0012266D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A2DC41C" w14:textId="77777777" w:rsidR="006510B7" w:rsidRDefault="0012266D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8C94124" w14:textId="77777777" w:rsidR="006510B7" w:rsidRDefault="0012266D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BD4B9D4" w14:textId="77777777" w:rsidR="006510B7" w:rsidRDefault="0012266D">
            <w:r>
              <w:t>D=R*S</w:t>
            </w:r>
          </w:p>
        </w:tc>
      </w:tr>
      <w:tr w:rsidR="006510B7" w14:paraId="47F65D6E" w14:textId="77777777">
        <w:tc>
          <w:tcPr>
            <w:tcW w:w="2838" w:type="dxa"/>
            <w:vAlign w:val="center"/>
          </w:tcPr>
          <w:p w14:paraId="12808323" w14:textId="77777777" w:rsidR="006510B7" w:rsidRDefault="0012266D">
            <w:r>
              <w:t>抗裂砂浆（网格布）</w:t>
            </w:r>
          </w:p>
        </w:tc>
        <w:tc>
          <w:tcPr>
            <w:tcW w:w="834" w:type="dxa"/>
            <w:vAlign w:val="center"/>
          </w:tcPr>
          <w:p w14:paraId="673392EE" w14:textId="77777777" w:rsidR="006510B7" w:rsidRDefault="0012266D">
            <w:r>
              <w:t>5</w:t>
            </w:r>
          </w:p>
        </w:tc>
        <w:tc>
          <w:tcPr>
            <w:tcW w:w="707" w:type="dxa"/>
            <w:vAlign w:val="center"/>
          </w:tcPr>
          <w:p w14:paraId="40989DA9" w14:textId="77777777" w:rsidR="006510B7" w:rsidRDefault="0012266D">
            <w:r>
              <w:t>5.0</w:t>
            </w:r>
          </w:p>
        </w:tc>
        <w:tc>
          <w:tcPr>
            <w:tcW w:w="990" w:type="dxa"/>
            <w:vAlign w:val="center"/>
          </w:tcPr>
          <w:p w14:paraId="39E53722" w14:textId="77777777" w:rsidR="006510B7" w:rsidRDefault="0012266D">
            <w:r>
              <w:t>0.930</w:t>
            </w:r>
          </w:p>
        </w:tc>
        <w:tc>
          <w:tcPr>
            <w:tcW w:w="1131" w:type="dxa"/>
            <w:vAlign w:val="center"/>
          </w:tcPr>
          <w:p w14:paraId="2980EBEB" w14:textId="77777777" w:rsidR="006510B7" w:rsidRDefault="0012266D">
            <w:r>
              <w:t>11.306</w:t>
            </w:r>
          </w:p>
        </w:tc>
        <w:tc>
          <w:tcPr>
            <w:tcW w:w="707" w:type="dxa"/>
            <w:vAlign w:val="center"/>
          </w:tcPr>
          <w:p w14:paraId="51E764AC" w14:textId="77777777" w:rsidR="006510B7" w:rsidRDefault="0012266D">
            <w:r>
              <w:t>1.00</w:t>
            </w:r>
          </w:p>
        </w:tc>
        <w:tc>
          <w:tcPr>
            <w:tcW w:w="1131" w:type="dxa"/>
            <w:vAlign w:val="center"/>
          </w:tcPr>
          <w:p w14:paraId="350DED35" w14:textId="77777777" w:rsidR="006510B7" w:rsidRDefault="0012266D">
            <w:r>
              <w:t>0.005</w:t>
            </w:r>
          </w:p>
        </w:tc>
        <w:tc>
          <w:tcPr>
            <w:tcW w:w="990" w:type="dxa"/>
            <w:vAlign w:val="center"/>
          </w:tcPr>
          <w:p w14:paraId="7251D21B" w14:textId="77777777" w:rsidR="006510B7" w:rsidRDefault="0012266D">
            <w:r>
              <w:t>0.061</w:t>
            </w:r>
          </w:p>
        </w:tc>
      </w:tr>
      <w:tr w:rsidR="006510B7" w14:paraId="0292FACE" w14:textId="77777777">
        <w:tc>
          <w:tcPr>
            <w:tcW w:w="2838" w:type="dxa"/>
            <w:vAlign w:val="center"/>
          </w:tcPr>
          <w:p w14:paraId="516B161C" w14:textId="77777777" w:rsidR="006510B7" w:rsidRDefault="0012266D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143BFF26" w14:textId="77777777" w:rsidR="006510B7" w:rsidRDefault="0012266D">
            <w:r>
              <w:t>20</w:t>
            </w:r>
          </w:p>
        </w:tc>
        <w:tc>
          <w:tcPr>
            <w:tcW w:w="707" w:type="dxa"/>
            <w:vAlign w:val="center"/>
          </w:tcPr>
          <w:p w14:paraId="5CB81983" w14:textId="77777777" w:rsidR="006510B7" w:rsidRDefault="0012266D">
            <w:r>
              <w:t>10.0</w:t>
            </w:r>
          </w:p>
        </w:tc>
        <w:tc>
          <w:tcPr>
            <w:tcW w:w="990" w:type="dxa"/>
            <w:vAlign w:val="center"/>
          </w:tcPr>
          <w:p w14:paraId="1DB7A616" w14:textId="77777777" w:rsidR="006510B7" w:rsidRDefault="0012266D">
            <w:r>
              <w:t>0.030</w:t>
            </w:r>
          </w:p>
        </w:tc>
        <w:tc>
          <w:tcPr>
            <w:tcW w:w="1131" w:type="dxa"/>
            <w:vAlign w:val="center"/>
          </w:tcPr>
          <w:p w14:paraId="296B5842" w14:textId="77777777" w:rsidR="006510B7" w:rsidRDefault="0012266D">
            <w:r>
              <w:t>0.340</w:t>
            </w:r>
          </w:p>
        </w:tc>
        <w:tc>
          <w:tcPr>
            <w:tcW w:w="707" w:type="dxa"/>
            <w:vAlign w:val="center"/>
          </w:tcPr>
          <w:p w14:paraId="1625B3A5" w14:textId="77777777" w:rsidR="006510B7" w:rsidRDefault="0012266D">
            <w:r>
              <w:t>1.15</w:t>
            </w:r>
          </w:p>
        </w:tc>
        <w:tc>
          <w:tcPr>
            <w:tcW w:w="1131" w:type="dxa"/>
            <w:vAlign w:val="center"/>
          </w:tcPr>
          <w:p w14:paraId="3F698859" w14:textId="77777777" w:rsidR="006510B7" w:rsidRDefault="0012266D">
            <w:r>
              <w:t>0.580</w:t>
            </w:r>
          </w:p>
        </w:tc>
        <w:tc>
          <w:tcPr>
            <w:tcW w:w="990" w:type="dxa"/>
            <w:vAlign w:val="center"/>
          </w:tcPr>
          <w:p w14:paraId="4EA09C24" w14:textId="77777777" w:rsidR="006510B7" w:rsidRDefault="0012266D">
            <w:r>
              <w:t>0.227</w:t>
            </w:r>
          </w:p>
        </w:tc>
      </w:tr>
      <w:tr w:rsidR="006510B7" w14:paraId="0C0CC894" w14:textId="77777777">
        <w:tc>
          <w:tcPr>
            <w:tcW w:w="2838" w:type="dxa"/>
            <w:vAlign w:val="center"/>
          </w:tcPr>
          <w:p w14:paraId="5BAC6FA0" w14:textId="77777777" w:rsidR="006510B7" w:rsidRDefault="0012266D">
            <w:r>
              <w:t>水泥砂浆</w:t>
            </w:r>
          </w:p>
        </w:tc>
        <w:tc>
          <w:tcPr>
            <w:tcW w:w="834" w:type="dxa"/>
            <w:vAlign w:val="center"/>
          </w:tcPr>
          <w:p w14:paraId="01432F36" w14:textId="77777777" w:rsidR="006510B7" w:rsidRDefault="0012266D">
            <w:r>
              <w:t>15</w:t>
            </w:r>
          </w:p>
        </w:tc>
        <w:tc>
          <w:tcPr>
            <w:tcW w:w="707" w:type="dxa"/>
            <w:vAlign w:val="center"/>
          </w:tcPr>
          <w:p w14:paraId="0976EC2F" w14:textId="77777777" w:rsidR="006510B7" w:rsidRDefault="0012266D">
            <w:r>
              <w:t>7.5</w:t>
            </w:r>
          </w:p>
        </w:tc>
        <w:tc>
          <w:tcPr>
            <w:tcW w:w="990" w:type="dxa"/>
            <w:vAlign w:val="center"/>
          </w:tcPr>
          <w:p w14:paraId="324F7814" w14:textId="77777777" w:rsidR="006510B7" w:rsidRDefault="0012266D">
            <w:r>
              <w:t>0.930</w:t>
            </w:r>
          </w:p>
        </w:tc>
        <w:tc>
          <w:tcPr>
            <w:tcW w:w="1131" w:type="dxa"/>
            <w:vAlign w:val="center"/>
          </w:tcPr>
          <w:p w14:paraId="2DBE74AA" w14:textId="77777777" w:rsidR="006510B7" w:rsidRDefault="0012266D">
            <w:r>
              <w:t>11.370</w:t>
            </w:r>
          </w:p>
        </w:tc>
        <w:tc>
          <w:tcPr>
            <w:tcW w:w="707" w:type="dxa"/>
            <w:vAlign w:val="center"/>
          </w:tcPr>
          <w:p w14:paraId="7E8E7455" w14:textId="77777777" w:rsidR="006510B7" w:rsidRDefault="0012266D">
            <w:r>
              <w:t>1.00</w:t>
            </w:r>
          </w:p>
        </w:tc>
        <w:tc>
          <w:tcPr>
            <w:tcW w:w="1131" w:type="dxa"/>
            <w:vAlign w:val="center"/>
          </w:tcPr>
          <w:p w14:paraId="3A11EFE1" w14:textId="77777777" w:rsidR="006510B7" w:rsidRDefault="0012266D">
            <w:r>
              <w:t>0.016</w:t>
            </w:r>
          </w:p>
        </w:tc>
        <w:tc>
          <w:tcPr>
            <w:tcW w:w="990" w:type="dxa"/>
            <w:vAlign w:val="center"/>
          </w:tcPr>
          <w:p w14:paraId="5D2C6ADF" w14:textId="77777777" w:rsidR="006510B7" w:rsidRDefault="0012266D">
            <w:r>
              <w:t>0.183</w:t>
            </w:r>
          </w:p>
        </w:tc>
      </w:tr>
      <w:tr w:rsidR="006510B7" w14:paraId="28983B00" w14:textId="77777777">
        <w:tc>
          <w:tcPr>
            <w:tcW w:w="2838" w:type="dxa"/>
            <w:vAlign w:val="center"/>
          </w:tcPr>
          <w:p w14:paraId="617787E4" w14:textId="77777777" w:rsidR="006510B7" w:rsidRDefault="0012266D">
            <w:r>
              <w:t>粉煤灰烧结砖</w:t>
            </w:r>
          </w:p>
        </w:tc>
        <w:tc>
          <w:tcPr>
            <w:tcW w:w="834" w:type="dxa"/>
            <w:vAlign w:val="center"/>
          </w:tcPr>
          <w:p w14:paraId="41A52386" w14:textId="77777777" w:rsidR="006510B7" w:rsidRDefault="0012266D">
            <w:r>
              <w:t>200</w:t>
            </w:r>
          </w:p>
        </w:tc>
        <w:tc>
          <w:tcPr>
            <w:tcW w:w="707" w:type="dxa"/>
            <w:vAlign w:val="center"/>
          </w:tcPr>
          <w:p w14:paraId="7750A285" w14:textId="77777777" w:rsidR="006510B7" w:rsidRDefault="0012266D">
            <w:r>
              <w:t>8.0</w:t>
            </w:r>
          </w:p>
        </w:tc>
        <w:tc>
          <w:tcPr>
            <w:tcW w:w="990" w:type="dxa"/>
            <w:vAlign w:val="center"/>
          </w:tcPr>
          <w:p w14:paraId="6B77B629" w14:textId="77777777" w:rsidR="006510B7" w:rsidRDefault="0012266D">
            <w:r>
              <w:t>0.500</w:t>
            </w:r>
          </w:p>
        </w:tc>
        <w:tc>
          <w:tcPr>
            <w:tcW w:w="1131" w:type="dxa"/>
            <w:vAlign w:val="center"/>
          </w:tcPr>
          <w:p w14:paraId="6A9427D2" w14:textId="77777777" w:rsidR="006510B7" w:rsidRDefault="0012266D">
            <w:r>
              <w:t>7.820</w:t>
            </w:r>
          </w:p>
        </w:tc>
        <w:tc>
          <w:tcPr>
            <w:tcW w:w="707" w:type="dxa"/>
            <w:vAlign w:val="center"/>
          </w:tcPr>
          <w:p w14:paraId="50C896E7" w14:textId="77777777" w:rsidR="006510B7" w:rsidRDefault="0012266D">
            <w:r>
              <w:t>1.00</w:t>
            </w:r>
          </w:p>
        </w:tc>
        <w:tc>
          <w:tcPr>
            <w:tcW w:w="1131" w:type="dxa"/>
            <w:vAlign w:val="center"/>
          </w:tcPr>
          <w:p w14:paraId="3A52002C" w14:textId="77777777" w:rsidR="006510B7" w:rsidRDefault="0012266D">
            <w:r>
              <w:t>0.400</w:t>
            </w:r>
          </w:p>
        </w:tc>
        <w:tc>
          <w:tcPr>
            <w:tcW w:w="990" w:type="dxa"/>
            <w:vAlign w:val="center"/>
          </w:tcPr>
          <w:p w14:paraId="76DD732B" w14:textId="77777777" w:rsidR="006510B7" w:rsidRDefault="0012266D">
            <w:r>
              <w:t>3.128</w:t>
            </w:r>
          </w:p>
        </w:tc>
      </w:tr>
      <w:tr w:rsidR="006510B7" w14:paraId="7292E5AB" w14:textId="77777777">
        <w:tc>
          <w:tcPr>
            <w:tcW w:w="2838" w:type="dxa"/>
            <w:vAlign w:val="center"/>
          </w:tcPr>
          <w:p w14:paraId="731C2492" w14:textId="77777777" w:rsidR="006510B7" w:rsidRDefault="0012266D">
            <w:r>
              <w:t>水泥砂浆</w:t>
            </w:r>
          </w:p>
        </w:tc>
        <w:tc>
          <w:tcPr>
            <w:tcW w:w="834" w:type="dxa"/>
            <w:vAlign w:val="center"/>
          </w:tcPr>
          <w:p w14:paraId="19B3F060" w14:textId="77777777" w:rsidR="006510B7" w:rsidRDefault="0012266D">
            <w:r>
              <w:t>20</w:t>
            </w:r>
          </w:p>
        </w:tc>
        <w:tc>
          <w:tcPr>
            <w:tcW w:w="707" w:type="dxa"/>
            <w:vAlign w:val="center"/>
          </w:tcPr>
          <w:p w14:paraId="271945C1" w14:textId="77777777" w:rsidR="006510B7" w:rsidRDefault="0012266D">
            <w:r>
              <w:t>10.0</w:t>
            </w:r>
          </w:p>
        </w:tc>
        <w:tc>
          <w:tcPr>
            <w:tcW w:w="990" w:type="dxa"/>
            <w:vAlign w:val="center"/>
          </w:tcPr>
          <w:p w14:paraId="0F95BD68" w14:textId="77777777" w:rsidR="006510B7" w:rsidRDefault="0012266D">
            <w:r>
              <w:t>0.930</w:t>
            </w:r>
          </w:p>
        </w:tc>
        <w:tc>
          <w:tcPr>
            <w:tcW w:w="1131" w:type="dxa"/>
            <w:vAlign w:val="center"/>
          </w:tcPr>
          <w:p w14:paraId="7E8FEC69" w14:textId="77777777" w:rsidR="006510B7" w:rsidRDefault="0012266D">
            <w:r>
              <w:t>11.370</w:t>
            </w:r>
          </w:p>
        </w:tc>
        <w:tc>
          <w:tcPr>
            <w:tcW w:w="707" w:type="dxa"/>
            <w:vAlign w:val="center"/>
          </w:tcPr>
          <w:p w14:paraId="726D69BC" w14:textId="77777777" w:rsidR="006510B7" w:rsidRDefault="0012266D">
            <w:r>
              <w:t>1.00</w:t>
            </w:r>
          </w:p>
        </w:tc>
        <w:tc>
          <w:tcPr>
            <w:tcW w:w="1131" w:type="dxa"/>
            <w:vAlign w:val="center"/>
          </w:tcPr>
          <w:p w14:paraId="6A7E3938" w14:textId="77777777" w:rsidR="006510B7" w:rsidRDefault="0012266D">
            <w:r>
              <w:t>0.022</w:t>
            </w:r>
          </w:p>
        </w:tc>
        <w:tc>
          <w:tcPr>
            <w:tcW w:w="990" w:type="dxa"/>
            <w:vAlign w:val="center"/>
          </w:tcPr>
          <w:p w14:paraId="07661727" w14:textId="77777777" w:rsidR="006510B7" w:rsidRDefault="0012266D">
            <w:r>
              <w:t>0.245</w:t>
            </w:r>
          </w:p>
        </w:tc>
      </w:tr>
      <w:tr w:rsidR="006510B7" w14:paraId="6B58B46F" w14:textId="77777777">
        <w:tc>
          <w:tcPr>
            <w:tcW w:w="2838" w:type="dxa"/>
            <w:vAlign w:val="center"/>
          </w:tcPr>
          <w:p w14:paraId="0881BB4C" w14:textId="77777777" w:rsidR="006510B7" w:rsidRDefault="0012266D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73FB14EB" w14:textId="77777777" w:rsidR="006510B7" w:rsidRDefault="0012266D">
            <w:r>
              <w:t>260</w:t>
            </w:r>
          </w:p>
        </w:tc>
        <w:tc>
          <w:tcPr>
            <w:tcW w:w="707" w:type="dxa"/>
            <w:vAlign w:val="center"/>
          </w:tcPr>
          <w:p w14:paraId="025E7210" w14:textId="77777777" w:rsidR="006510B7" w:rsidRDefault="0012266D">
            <w:r>
              <w:t>－</w:t>
            </w:r>
          </w:p>
        </w:tc>
        <w:tc>
          <w:tcPr>
            <w:tcW w:w="990" w:type="dxa"/>
            <w:vAlign w:val="center"/>
          </w:tcPr>
          <w:p w14:paraId="7C4A787F" w14:textId="77777777" w:rsidR="006510B7" w:rsidRDefault="0012266D">
            <w:r>
              <w:t>－</w:t>
            </w:r>
          </w:p>
        </w:tc>
        <w:tc>
          <w:tcPr>
            <w:tcW w:w="1131" w:type="dxa"/>
            <w:vAlign w:val="center"/>
          </w:tcPr>
          <w:p w14:paraId="4FFD922E" w14:textId="77777777" w:rsidR="006510B7" w:rsidRDefault="0012266D">
            <w:r>
              <w:t>－</w:t>
            </w:r>
          </w:p>
        </w:tc>
        <w:tc>
          <w:tcPr>
            <w:tcW w:w="707" w:type="dxa"/>
            <w:vAlign w:val="center"/>
          </w:tcPr>
          <w:p w14:paraId="4DDDCACC" w14:textId="77777777" w:rsidR="006510B7" w:rsidRDefault="0012266D">
            <w:r>
              <w:t>－</w:t>
            </w:r>
          </w:p>
        </w:tc>
        <w:tc>
          <w:tcPr>
            <w:tcW w:w="1131" w:type="dxa"/>
            <w:vAlign w:val="center"/>
          </w:tcPr>
          <w:p w14:paraId="50B9D704" w14:textId="77777777" w:rsidR="006510B7" w:rsidRDefault="0012266D">
            <w:r>
              <w:t>1.023</w:t>
            </w:r>
          </w:p>
        </w:tc>
        <w:tc>
          <w:tcPr>
            <w:tcW w:w="990" w:type="dxa"/>
            <w:vAlign w:val="center"/>
          </w:tcPr>
          <w:p w14:paraId="047A854E" w14:textId="77777777" w:rsidR="006510B7" w:rsidRDefault="0012266D">
            <w:r>
              <w:t>3.843</w:t>
            </w:r>
          </w:p>
        </w:tc>
      </w:tr>
      <w:tr w:rsidR="006510B7" w14:paraId="73209284" w14:textId="77777777">
        <w:tc>
          <w:tcPr>
            <w:tcW w:w="2838" w:type="dxa"/>
            <w:shd w:val="clear" w:color="auto" w:fill="E6E6E6"/>
            <w:vAlign w:val="center"/>
          </w:tcPr>
          <w:p w14:paraId="450F01E2" w14:textId="77777777" w:rsidR="006510B7" w:rsidRDefault="0012266D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6BC802CE" w14:textId="77777777" w:rsidR="006510B7" w:rsidRDefault="0012266D">
            <w:pPr>
              <w:jc w:val="center"/>
            </w:pPr>
            <w:r>
              <w:t>5.0</w:t>
            </w:r>
          </w:p>
        </w:tc>
      </w:tr>
      <w:tr w:rsidR="006510B7" w14:paraId="09B1A707" w14:textId="77777777">
        <w:tc>
          <w:tcPr>
            <w:tcW w:w="2838" w:type="dxa"/>
            <w:shd w:val="clear" w:color="auto" w:fill="E6E6E6"/>
            <w:vAlign w:val="center"/>
          </w:tcPr>
          <w:p w14:paraId="43A1D18E" w14:textId="77777777" w:rsidR="006510B7" w:rsidRDefault="0012266D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31F11B50" w14:textId="77777777" w:rsidR="006510B7" w:rsidRDefault="0012266D">
            <w:pPr>
              <w:jc w:val="center"/>
            </w:pPr>
            <w:r>
              <w:t>0.70</w:t>
            </w:r>
          </w:p>
        </w:tc>
      </w:tr>
      <w:tr w:rsidR="006510B7" w14:paraId="131FA428" w14:textId="77777777">
        <w:tc>
          <w:tcPr>
            <w:tcW w:w="2838" w:type="dxa"/>
            <w:shd w:val="clear" w:color="auto" w:fill="E6E6E6"/>
            <w:vAlign w:val="center"/>
          </w:tcPr>
          <w:p w14:paraId="7F617EA5" w14:textId="77777777" w:rsidR="006510B7" w:rsidRDefault="0012266D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5A448E9B" w14:textId="77777777" w:rsidR="006510B7" w:rsidRDefault="0012266D">
            <w:pPr>
              <w:jc w:val="center"/>
            </w:pPr>
            <w:r>
              <w:t>0.85</w:t>
            </w:r>
          </w:p>
        </w:tc>
      </w:tr>
      <w:tr w:rsidR="006510B7" w14:paraId="70322E1E" w14:textId="77777777">
        <w:tc>
          <w:tcPr>
            <w:tcW w:w="2838" w:type="dxa"/>
            <w:shd w:val="clear" w:color="auto" w:fill="E6E6E6"/>
            <w:vAlign w:val="center"/>
          </w:tcPr>
          <w:p w14:paraId="3FE94FD3" w14:textId="77777777" w:rsidR="006510B7" w:rsidRDefault="0012266D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74A81B74" w14:textId="77777777" w:rsidR="006510B7" w:rsidRDefault="0012266D">
            <w:pPr>
              <w:jc w:val="center"/>
            </w:pPr>
            <w:r>
              <w:t>重质围护结构</w:t>
            </w:r>
          </w:p>
        </w:tc>
      </w:tr>
    </w:tbl>
    <w:p w14:paraId="50203433" w14:textId="77777777" w:rsidR="006510B7" w:rsidRDefault="0012266D">
      <w:pPr>
        <w:pStyle w:val="4"/>
      </w:pPr>
      <w:r>
        <w:lastRenderedPageBreak/>
        <w:t>自然通风房间：东向逐时温度</w:t>
      </w:r>
    </w:p>
    <w:p w14:paraId="7E7F79BE" w14:textId="77777777" w:rsidR="006510B7" w:rsidRDefault="0012266D">
      <w:pPr>
        <w:jc w:val="center"/>
      </w:pPr>
      <w:r>
        <w:rPr>
          <w:noProof/>
        </w:rPr>
        <w:drawing>
          <wp:inline distT="0" distB="0" distL="0" distR="0" wp14:anchorId="66E17017" wp14:editId="71960E2D">
            <wp:extent cx="5667375" cy="28289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6E5978" w14:textId="77777777" w:rsidR="006510B7" w:rsidRDefault="006510B7"/>
    <w:p w14:paraId="536B3CB7" w14:textId="77777777" w:rsidR="006510B7" w:rsidRDefault="006510B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510B7" w14:paraId="12A1A3F0" w14:textId="77777777">
        <w:tc>
          <w:tcPr>
            <w:tcW w:w="777" w:type="dxa"/>
            <w:shd w:val="clear" w:color="auto" w:fill="E6E6E6"/>
            <w:vAlign w:val="center"/>
          </w:tcPr>
          <w:p w14:paraId="54051684" w14:textId="77777777" w:rsidR="006510B7" w:rsidRDefault="0012266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3D9E38" w14:textId="77777777" w:rsidR="006510B7" w:rsidRDefault="0012266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EBA322" w14:textId="77777777" w:rsidR="006510B7" w:rsidRDefault="0012266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DE328F" w14:textId="77777777" w:rsidR="006510B7" w:rsidRDefault="0012266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465E4E" w14:textId="77777777" w:rsidR="006510B7" w:rsidRDefault="0012266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9CC5AD" w14:textId="77777777" w:rsidR="006510B7" w:rsidRDefault="0012266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587AE7" w14:textId="77777777" w:rsidR="006510B7" w:rsidRDefault="0012266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6FCFE8" w14:textId="77777777" w:rsidR="006510B7" w:rsidRDefault="0012266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879E8C" w14:textId="77777777" w:rsidR="006510B7" w:rsidRDefault="0012266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DA1B3A" w14:textId="77777777" w:rsidR="006510B7" w:rsidRDefault="0012266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536D04" w14:textId="77777777" w:rsidR="006510B7" w:rsidRDefault="0012266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8A1056" w14:textId="77777777" w:rsidR="006510B7" w:rsidRDefault="0012266D">
            <w:pPr>
              <w:jc w:val="center"/>
            </w:pPr>
            <w:r>
              <w:t>11:00</w:t>
            </w:r>
          </w:p>
        </w:tc>
      </w:tr>
      <w:tr w:rsidR="006510B7" w14:paraId="15E82761" w14:textId="77777777">
        <w:tc>
          <w:tcPr>
            <w:tcW w:w="777" w:type="dxa"/>
            <w:vAlign w:val="center"/>
          </w:tcPr>
          <w:p w14:paraId="5E1AE8DB" w14:textId="77777777" w:rsidR="006510B7" w:rsidRDefault="0012266D">
            <w:r>
              <w:t>32.68</w:t>
            </w:r>
          </w:p>
        </w:tc>
        <w:tc>
          <w:tcPr>
            <w:tcW w:w="777" w:type="dxa"/>
            <w:vAlign w:val="center"/>
          </w:tcPr>
          <w:p w14:paraId="4963FC04" w14:textId="77777777" w:rsidR="006510B7" w:rsidRDefault="0012266D">
            <w:r>
              <w:t>32.04</w:t>
            </w:r>
          </w:p>
        </w:tc>
        <w:tc>
          <w:tcPr>
            <w:tcW w:w="777" w:type="dxa"/>
            <w:vAlign w:val="center"/>
          </w:tcPr>
          <w:p w14:paraId="1BC7F2DB" w14:textId="77777777" w:rsidR="006510B7" w:rsidRDefault="0012266D">
            <w:r>
              <w:t>31.46</w:t>
            </w:r>
          </w:p>
        </w:tc>
        <w:tc>
          <w:tcPr>
            <w:tcW w:w="777" w:type="dxa"/>
            <w:vAlign w:val="center"/>
          </w:tcPr>
          <w:p w14:paraId="60BC8762" w14:textId="77777777" w:rsidR="006510B7" w:rsidRDefault="0012266D">
            <w:r>
              <w:t>30.97</w:t>
            </w:r>
          </w:p>
        </w:tc>
        <w:tc>
          <w:tcPr>
            <w:tcW w:w="777" w:type="dxa"/>
            <w:vAlign w:val="center"/>
          </w:tcPr>
          <w:p w14:paraId="3BA2B3E9" w14:textId="77777777" w:rsidR="006510B7" w:rsidRDefault="0012266D">
            <w:r>
              <w:t>30.60</w:t>
            </w:r>
          </w:p>
        </w:tc>
        <w:tc>
          <w:tcPr>
            <w:tcW w:w="777" w:type="dxa"/>
            <w:vAlign w:val="center"/>
          </w:tcPr>
          <w:p w14:paraId="6BDCCE67" w14:textId="77777777" w:rsidR="006510B7" w:rsidRDefault="0012266D">
            <w:r>
              <w:t>30.38</w:t>
            </w:r>
          </w:p>
        </w:tc>
        <w:tc>
          <w:tcPr>
            <w:tcW w:w="777" w:type="dxa"/>
            <w:vAlign w:val="center"/>
          </w:tcPr>
          <w:p w14:paraId="10E740AE" w14:textId="77777777" w:rsidR="006510B7" w:rsidRDefault="0012266D">
            <w:r>
              <w:t>30.32</w:t>
            </w:r>
          </w:p>
        </w:tc>
        <w:tc>
          <w:tcPr>
            <w:tcW w:w="777" w:type="dxa"/>
            <w:vAlign w:val="center"/>
          </w:tcPr>
          <w:p w14:paraId="12A8FF0C" w14:textId="77777777" w:rsidR="006510B7" w:rsidRDefault="0012266D">
            <w:r>
              <w:t>30.42</w:t>
            </w:r>
          </w:p>
        </w:tc>
        <w:tc>
          <w:tcPr>
            <w:tcW w:w="777" w:type="dxa"/>
            <w:vAlign w:val="center"/>
          </w:tcPr>
          <w:p w14:paraId="784D2CCC" w14:textId="77777777" w:rsidR="006510B7" w:rsidRDefault="0012266D">
            <w:r>
              <w:t>30.68</w:t>
            </w:r>
          </w:p>
        </w:tc>
        <w:tc>
          <w:tcPr>
            <w:tcW w:w="777" w:type="dxa"/>
            <w:vAlign w:val="center"/>
          </w:tcPr>
          <w:p w14:paraId="43BC8C37" w14:textId="77777777" w:rsidR="006510B7" w:rsidRDefault="0012266D">
            <w:r>
              <w:t>31.08</w:t>
            </w:r>
          </w:p>
        </w:tc>
        <w:tc>
          <w:tcPr>
            <w:tcW w:w="777" w:type="dxa"/>
            <w:vAlign w:val="center"/>
          </w:tcPr>
          <w:p w14:paraId="335BE86E" w14:textId="77777777" w:rsidR="006510B7" w:rsidRDefault="0012266D">
            <w:r>
              <w:t>31.60</w:t>
            </w:r>
          </w:p>
        </w:tc>
        <w:tc>
          <w:tcPr>
            <w:tcW w:w="777" w:type="dxa"/>
            <w:vAlign w:val="center"/>
          </w:tcPr>
          <w:p w14:paraId="67F0A49E" w14:textId="77777777" w:rsidR="006510B7" w:rsidRDefault="0012266D">
            <w:r>
              <w:t>32.20</w:t>
            </w:r>
          </w:p>
        </w:tc>
      </w:tr>
      <w:tr w:rsidR="006510B7" w14:paraId="304FC9B9" w14:textId="77777777">
        <w:tc>
          <w:tcPr>
            <w:tcW w:w="777" w:type="dxa"/>
            <w:shd w:val="clear" w:color="auto" w:fill="E6E6E6"/>
            <w:vAlign w:val="center"/>
          </w:tcPr>
          <w:p w14:paraId="063B6FE3" w14:textId="77777777" w:rsidR="006510B7" w:rsidRDefault="0012266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3FFB0F" w14:textId="77777777" w:rsidR="006510B7" w:rsidRDefault="0012266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8F2CA3" w14:textId="77777777" w:rsidR="006510B7" w:rsidRDefault="0012266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B06046" w14:textId="77777777" w:rsidR="006510B7" w:rsidRDefault="0012266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6A4F65" w14:textId="77777777" w:rsidR="006510B7" w:rsidRDefault="0012266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74BA19" w14:textId="77777777" w:rsidR="006510B7" w:rsidRDefault="0012266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1413D9" w14:textId="77777777" w:rsidR="006510B7" w:rsidRDefault="0012266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4A193D" w14:textId="77777777" w:rsidR="006510B7" w:rsidRDefault="0012266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B715D9" w14:textId="77777777" w:rsidR="006510B7" w:rsidRDefault="0012266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CDF3C3" w14:textId="77777777" w:rsidR="006510B7" w:rsidRDefault="0012266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0D2FB8" w14:textId="77777777" w:rsidR="006510B7" w:rsidRDefault="0012266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EC824D" w14:textId="77777777" w:rsidR="006510B7" w:rsidRDefault="0012266D">
            <w:r>
              <w:t>23:00</w:t>
            </w:r>
          </w:p>
        </w:tc>
      </w:tr>
      <w:tr w:rsidR="006510B7" w14:paraId="2023875A" w14:textId="77777777">
        <w:tc>
          <w:tcPr>
            <w:tcW w:w="777" w:type="dxa"/>
            <w:vAlign w:val="center"/>
          </w:tcPr>
          <w:p w14:paraId="7FFA7A85" w14:textId="77777777" w:rsidR="006510B7" w:rsidRDefault="0012266D">
            <w:r>
              <w:t>32.84</w:t>
            </w:r>
          </w:p>
        </w:tc>
        <w:tc>
          <w:tcPr>
            <w:tcW w:w="777" w:type="dxa"/>
            <w:vAlign w:val="center"/>
          </w:tcPr>
          <w:p w14:paraId="473B48FC" w14:textId="77777777" w:rsidR="006510B7" w:rsidRDefault="0012266D">
            <w:r>
              <w:t>33.48</w:t>
            </w:r>
          </w:p>
        </w:tc>
        <w:tc>
          <w:tcPr>
            <w:tcW w:w="777" w:type="dxa"/>
            <w:vAlign w:val="center"/>
          </w:tcPr>
          <w:p w14:paraId="486BD160" w14:textId="77777777" w:rsidR="006510B7" w:rsidRDefault="0012266D">
            <w:r>
              <w:t>34.07</w:t>
            </w:r>
          </w:p>
        </w:tc>
        <w:tc>
          <w:tcPr>
            <w:tcW w:w="777" w:type="dxa"/>
            <w:vAlign w:val="center"/>
          </w:tcPr>
          <w:p w14:paraId="6B4C23F1" w14:textId="77777777" w:rsidR="006510B7" w:rsidRDefault="0012266D">
            <w:r>
              <w:t>34.58</w:t>
            </w:r>
          </w:p>
        </w:tc>
        <w:tc>
          <w:tcPr>
            <w:tcW w:w="777" w:type="dxa"/>
            <w:vAlign w:val="center"/>
          </w:tcPr>
          <w:p w14:paraId="630BCD1C" w14:textId="77777777" w:rsidR="006510B7" w:rsidRDefault="0012266D">
            <w:r>
              <w:t>34.95</w:t>
            </w:r>
          </w:p>
        </w:tc>
        <w:tc>
          <w:tcPr>
            <w:tcW w:w="777" w:type="dxa"/>
            <w:vAlign w:val="center"/>
          </w:tcPr>
          <w:p w14:paraId="56C88F0D" w14:textId="77777777" w:rsidR="006510B7" w:rsidRDefault="0012266D">
            <w:r>
              <w:t>35.18</w:t>
            </w:r>
          </w:p>
        </w:tc>
        <w:tc>
          <w:tcPr>
            <w:tcW w:w="777" w:type="dxa"/>
            <w:vAlign w:val="center"/>
          </w:tcPr>
          <w:p w14:paraId="6724C46E" w14:textId="77777777" w:rsidR="006510B7" w:rsidRDefault="0012266D">
            <w:r>
              <w:rPr>
                <w:color w:val="3333CC"/>
              </w:rPr>
              <w:t>35.25</w:t>
            </w:r>
          </w:p>
        </w:tc>
        <w:tc>
          <w:tcPr>
            <w:tcW w:w="777" w:type="dxa"/>
            <w:vAlign w:val="center"/>
          </w:tcPr>
          <w:p w14:paraId="0890A095" w14:textId="77777777" w:rsidR="006510B7" w:rsidRDefault="0012266D">
            <w:r>
              <w:t>35.14</w:t>
            </w:r>
          </w:p>
        </w:tc>
        <w:tc>
          <w:tcPr>
            <w:tcW w:w="777" w:type="dxa"/>
            <w:vAlign w:val="center"/>
          </w:tcPr>
          <w:p w14:paraId="2F6D27D5" w14:textId="77777777" w:rsidR="006510B7" w:rsidRDefault="0012266D">
            <w:r>
              <w:t>34.87</w:t>
            </w:r>
          </w:p>
        </w:tc>
        <w:tc>
          <w:tcPr>
            <w:tcW w:w="777" w:type="dxa"/>
            <w:vAlign w:val="center"/>
          </w:tcPr>
          <w:p w14:paraId="099DD699" w14:textId="77777777" w:rsidR="006510B7" w:rsidRDefault="0012266D">
            <w:r>
              <w:t>34.46</w:t>
            </w:r>
          </w:p>
        </w:tc>
        <w:tc>
          <w:tcPr>
            <w:tcW w:w="777" w:type="dxa"/>
            <w:vAlign w:val="center"/>
          </w:tcPr>
          <w:p w14:paraId="073E5240" w14:textId="77777777" w:rsidR="006510B7" w:rsidRDefault="0012266D">
            <w:r>
              <w:t>33.93</w:t>
            </w:r>
          </w:p>
        </w:tc>
        <w:tc>
          <w:tcPr>
            <w:tcW w:w="777" w:type="dxa"/>
            <w:vAlign w:val="center"/>
          </w:tcPr>
          <w:p w14:paraId="7CE60A3B" w14:textId="77777777" w:rsidR="006510B7" w:rsidRDefault="0012266D">
            <w:r>
              <w:t>33.32</w:t>
            </w:r>
          </w:p>
        </w:tc>
      </w:tr>
    </w:tbl>
    <w:p w14:paraId="0E0C3C60" w14:textId="77777777" w:rsidR="006510B7" w:rsidRDefault="0012266D">
      <w:pPr>
        <w:pStyle w:val="4"/>
      </w:pPr>
      <w:r>
        <w:t>自然通风房间：西向逐时温度</w:t>
      </w:r>
    </w:p>
    <w:p w14:paraId="0674D697" w14:textId="77777777" w:rsidR="006510B7" w:rsidRDefault="0012266D">
      <w:pPr>
        <w:jc w:val="center"/>
      </w:pPr>
      <w:r>
        <w:rPr>
          <w:noProof/>
        </w:rPr>
        <w:drawing>
          <wp:inline distT="0" distB="0" distL="0" distR="0" wp14:anchorId="24AABCCD" wp14:editId="4519C00A">
            <wp:extent cx="5667375" cy="28289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591CAC" w14:textId="77777777" w:rsidR="006510B7" w:rsidRDefault="006510B7"/>
    <w:p w14:paraId="34ADC6B4" w14:textId="77777777" w:rsidR="006510B7" w:rsidRDefault="006510B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510B7" w14:paraId="583EFD26" w14:textId="77777777">
        <w:tc>
          <w:tcPr>
            <w:tcW w:w="777" w:type="dxa"/>
            <w:shd w:val="clear" w:color="auto" w:fill="E6E6E6"/>
            <w:vAlign w:val="center"/>
          </w:tcPr>
          <w:p w14:paraId="09ACC787" w14:textId="77777777" w:rsidR="006510B7" w:rsidRDefault="0012266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6F3B3E" w14:textId="77777777" w:rsidR="006510B7" w:rsidRDefault="0012266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409203" w14:textId="77777777" w:rsidR="006510B7" w:rsidRDefault="0012266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2E6ACA" w14:textId="77777777" w:rsidR="006510B7" w:rsidRDefault="0012266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C377DE" w14:textId="77777777" w:rsidR="006510B7" w:rsidRDefault="0012266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DA20C4" w14:textId="77777777" w:rsidR="006510B7" w:rsidRDefault="0012266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27E3FC" w14:textId="77777777" w:rsidR="006510B7" w:rsidRDefault="0012266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6210CB" w14:textId="77777777" w:rsidR="006510B7" w:rsidRDefault="0012266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2AF1D9" w14:textId="77777777" w:rsidR="006510B7" w:rsidRDefault="0012266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8CCADA" w14:textId="77777777" w:rsidR="006510B7" w:rsidRDefault="0012266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4EEFCE" w14:textId="77777777" w:rsidR="006510B7" w:rsidRDefault="0012266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5266D0" w14:textId="77777777" w:rsidR="006510B7" w:rsidRDefault="0012266D">
            <w:pPr>
              <w:jc w:val="center"/>
            </w:pPr>
            <w:r>
              <w:t>11:00</w:t>
            </w:r>
          </w:p>
        </w:tc>
      </w:tr>
      <w:tr w:rsidR="006510B7" w14:paraId="0047627B" w14:textId="77777777">
        <w:tc>
          <w:tcPr>
            <w:tcW w:w="777" w:type="dxa"/>
            <w:vAlign w:val="center"/>
          </w:tcPr>
          <w:p w14:paraId="03826E81" w14:textId="77777777" w:rsidR="006510B7" w:rsidRDefault="0012266D">
            <w:r>
              <w:t>32.69</w:t>
            </w:r>
          </w:p>
        </w:tc>
        <w:tc>
          <w:tcPr>
            <w:tcW w:w="777" w:type="dxa"/>
            <w:vAlign w:val="center"/>
          </w:tcPr>
          <w:p w14:paraId="3DD5FA38" w14:textId="77777777" w:rsidR="006510B7" w:rsidRDefault="0012266D">
            <w:r>
              <w:t>32.06</w:t>
            </w:r>
          </w:p>
        </w:tc>
        <w:tc>
          <w:tcPr>
            <w:tcW w:w="777" w:type="dxa"/>
            <w:vAlign w:val="center"/>
          </w:tcPr>
          <w:p w14:paraId="54ED0864" w14:textId="77777777" w:rsidR="006510B7" w:rsidRDefault="0012266D">
            <w:r>
              <w:t>31.48</w:t>
            </w:r>
          </w:p>
        </w:tc>
        <w:tc>
          <w:tcPr>
            <w:tcW w:w="777" w:type="dxa"/>
            <w:vAlign w:val="center"/>
          </w:tcPr>
          <w:p w14:paraId="2467BA33" w14:textId="77777777" w:rsidR="006510B7" w:rsidRDefault="0012266D">
            <w:r>
              <w:t>30.99</w:t>
            </w:r>
          </w:p>
        </w:tc>
        <w:tc>
          <w:tcPr>
            <w:tcW w:w="777" w:type="dxa"/>
            <w:vAlign w:val="center"/>
          </w:tcPr>
          <w:p w14:paraId="3A5EF026" w14:textId="77777777" w:rsidR="006510B7" w:rsidRDefault="0012266D">
            <w:r>
              <w:t>30.62</w:t>
            </w:r>
          </w:p>
        </w:tc>
        <w:tc>
          <w:tcPr>
            <w:tcW w:w="777" w:type="dxa"/>
            <w:vAlign w:val="center"/>
          </w:tcPr>
          <w:p w14:paraId="672FAF6E" w14:textId="77777777" w:rsidR="006510B7" w:rsidRDefault="0012266D">
            <w:r>
              <w:t>30.40</w:t>
            </w:r>
          </w:p>
        </w:tc>
        <w:tc>
          <w:tcPr>
            <w:tcW w:w="777" w:type="dxa"/>
            <w:vAlign w:val="center"/>
          </w:tcPr>
          <w:p w14:paraId="2B69EFB2" w14:textId="77777777" w:rsidR="006510B7" w:rsidRDefault="0012266D">
            <w:r>
              <w:t>30.34</w:t>
            </w:r>
          </w:p>
        </w:tc>
        <w:tc>
          <w:tcPr>
            <w:tcW w:w="777" w:type="dxa"/>
            <w:vAlign w:val="center"/>
          </w:tcPr>
          <w:p w14:paraId="1A1D4640" w14:textId="77777777" w:rsidR="006510B7" w:rsidRDefault="0012266D">
            <w:r>
              <w:t>30.44</w:t>
            </w:r>
          </w:p>
        </w:tc>
        <w:tc>
          <w:tcPr>
            <w:tcW w:w="777" w:type="dxa"/>
            <w:vAlign w:val="center"/>
          </w:tcPr>
          <w:p w14:paraId="701CBCC5" w14:textId="77777777" w:rsidR="006510B7" w:rsidRDefault="0012266D">
            <w:r>
              <w:t>30.70</w:t>
            </w:r>
          </w:p>
        </w:tc>
        <w:tc>
          <w:tcPr>
            <w:tcW w:w="777" w:type="dxa"/>
            <w:vAlign w:val="center"/>
          </w:tcPr>
          <w:p w14:paraId="1982C243" w14:textId="77777777" w:rsidR="006510B7" w:rsidRDefault="0012266D">
            <w:r>
              <w:t>31.10</w:t>
            </w:r>
          </w:p>
        </w:tc>
        <w:tc>
          <w:tcPr>
            <w:tcW w:w="777" w:type="dxa"/>
            <w:vAlign w:val="center"/>
          </w:tcPr>
          <w:p w14:paraId="48633F02" w14:textId="77777777" w:rsidR="006510B7" w:rsidRDefault="0012266D">
            <w:r>
              <w:t>31.61</w:t>
            </w:r>
          </w:p>
        </w:tc>
        <w:tc>
          <w:tcPr>
            <w:tcW w:w="777" w:type="dxa"/>
            <w:vAlign w:val="center"/>
          </w:tcPr>
          <w:p w14:paraId="2275122F" w14:textId="77777777" w:rsidR="006510B7" w:rsidRDefault="0012266D">
            <w:r>
              <w:t>32.19</w:t>
            </w:r>
          </w:p>
        </w:tc>
      </w:tr>
      <w:tr w:rsidR="006510B7" w14:paraId="2C26CD01" w14:textId="77777777">
        <w:tc>
          <w:tcPr>
            <w:tcW w:w="777" w:type="dxa"/>
            <w:shd w:val="clear" w:color="auto" w:fill="E6E6E6"/>
            <w:vAlign w:val="center"/>
          </w:tcPr>
          <w:p w14:paraId="4D99AE26" w14:textId="77777777" w:rsidR="006510B7" w:rsidRDefault="0012266D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BABAC1" w14:textId="77777777" w:rsidR="006510B7" w:rsidRDefault="0012266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9B42E5" w14:textId="77777777" w:rsidR="006510B7" w:rsidRDefault="0012266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6241A8" w14:textId="77777777" w:rsidR="006510B7" w:rsidRDefault="0012266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7D842D" w14:textId="77777777" w:rsidR="006510B7" w:rsidRDefault="0012266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448A63" w14:textId="77777777" w:rsidR="006510B7" w:rsidRDefault="0012266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7DE237" w14:textId="77777777" w:rsidR="006510B7" w:rsidRDefault="0012266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5C2156" w14:textId="77777777" w:rsidR="006510B7" w:rsidRDefault="0012266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77B369" w14:textId="77777777" w:rsidR="006510B7" w:rsidRDefault="0012266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2AB4D0" w14:textId="77777777" w:rsidR="006510B7" w:rsidRDefault="0012266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675818" w14:textId="77777777" w:rsidR="006510B7" w:rsidRDefault="0012266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AB63F7" w14:textId="77777777" w:rsidR="006510B7" w:rsidRDefault="0012266D">
            <w:r>
              <w:t>23:00</w:t>
            </w:r>
          </w:p>
        </w:tc>
      </w:tr>
      <w:tr w:rsidR="006510B7" w14:paraId="6893FB7B" w14:textId="77777777">
        <w:tc>
          <w:tcPr>
            <w:tcW w:w="777" w:type="dxa"/>
            <w:vAlign w:val="center"/>
          </w:tcPr>
          <w:p w14:paraId="679363C5" w14:textId="77777777" w:rsidR="006510B7" w:rsidRDefault="0012266D">
            <w:r>
              <w:t>32.82</w:t>
            </w:r>
          </w:p>
        </w:tc>
        <w:tc>
          <w:tcPr>
            <w:tcW w:w="777" w:type="dxa"/>
            <w:vAlign w:val="center"/>
          </w:tcPr>
          <w:p w14:paraId="1C67768D" w14:textId="77777777" w:rsidR="006510B7" w:rsidRDefault="0012266D">
            <w:r>
              <w:t>33.44</w:t>
            </w:r>
          </w:p>
        </w:tc>
        <w:tc>
          <w:tcPr>
            <w:tcW w:w="777" w:type="dxa"/>
            <w:vAlign w:val="center"/>
          </w:tcPr>
          <w:p w14:paraId="483BCDF9" w14:textId="77777777" w:rsidR="006510B7" w:rsidRDefault="0012266D">
            <w:r>
              <w:t>34.01</w:t>
            </w:r>
          </w:p>
        </w:tc>
        <w:tc>
          <w:tcPr>
            <w:tcW w:w="777" w:type="dxa"/>
            <w:vAlign w:val="center"/>
          </w:tcPr>
          <w:p w14:paraId="39599FA0" w14:textId="77777777" w:rsidR="006510B7" w:rsidRDefault="0012266D">
            <w:r>
              <w:t>34.51</w:t>
            </w:r>
          </w:p>
        </w:tc>
        <w:tc>
          <w:tcPr>
            <w:tcW w:w="777" w:type="dxa"/>
            <w:vAlign w:val="center"/>
          </w:tcPr>
          <w:p w14:paraId="3E4D929E" w14:textId="77777777" w:rsidR="006510B7" w:rsidRDefault="0012266D">
            <w:r>
              <w:t>34.88</w:t>
            </w:r>
          </w:p>
        </w:tc>
        <w:tc>
          <w:tcPr>
            <w:tcW w:w="777" w:type="dxa"/>
            <w:vAlign w:val="center"/>
          </w:tcPr>
          <w:p w14:paraId="40FE9AE7" w14:textId="77777777" w:rsidR="006510B7" w:rsidRDefault="0012266D">
            <w:r>
              <w:t>35.12</w:t>
            </w:r>
          </w:p>
        </w:tc>
        <w:tc>
          <w:tcPr>
            <w:tcW w:w="777" w:type="dxa"/>
            <w:vAlign w:val="center"/>
          </w:tcPr>
          <w:p w14:paraId="02897227" w14:textId="77777777" w:rsidR="006510B7" w:rsidRDefault="0012266D">
            <w:r>
              <w:rPr>
                <w:color w:val="3333CC"/>
              </w:rPr>
              <w:t>35.19</w:t>
            </w:r>
          </w:p>
        </w:tc>
        <w:tc>
          <w:tcPr>
            <w:tcW w:w="777" w:type="dxa"/>
            <w:vAlign w:val="center"/>
          </w:tcPr>
          <w:p w14:paraId="6DECFAA9" w14:textId="77777777" w:rsidR="006510B7" w:rsidRDefault="0012266D">
            <w:r>
              <w:t>35.10</w:t>
            </w:r>
          </w:p>
        </w:tc>
        <w:tc>
          <w:tcPr>
            <w:tcW w:w="777" w:type="dxa"/>
            <w:vAlign w:val="center"/>
          </w:tcPr>
          <w:p w14:paraId="375923F4" w14:textId="77777777" w:rsidR="006510B7" w:rsidRDefault="0012266D">
            <w:r>
              <w:t>34.85</w:t>
            </w:r>
          </w:p>
        </w:tc>
        <w:tc>
          <w:tcPr>
            <w:tcW w:w="777" w:type="dxa"/>
            <w:vAlign w:val="center"/>
          </w:tcPr>
          <w:p w14:paraId="71C50A19" w14:textId="77777777" w:rsidR="006510B7" w:rsidRDefault="0012266D">
            <w:r>
              <w:t>34.45</w:t>
            </w:r>
          </w:p>
        </w:tc>
        <w:tc>
          <w:tcPr>
            <w:tcW w:w="777" w:type="dxa"/>
            <w:vAlign w:val="center"/>
          </w:tcPr>
          <w:p w14:paraId="2F2165B5" w14:textId="77777777" w:rsidR="006510B7" w:rsidRDefault="0012266D">
            <w:r>
              <w:t>33.93</w:t>
            </w:r>
          </w:p>
        </w:tc>
        <w:tc>
          <w:tcPr>
            <w:tcW w:w="777" w:type="dxa"/>
            <w:vAlign w:val="center"/>
          </w:tcPr>
          <w:p w14:paraId="2F4797B6" w14:textId="77777777" w:rsidR="006510B7" w:rsidRDefault="0012266D">
            <w:r>
              <w:t>33.33</w:t>
            </w:r>
          </w:p>
        </w:tc>
      </w:tr>
    </w:tbl>
    <w:p w14:paraId="102379C6" w14:textId="77777777" w:rsidR="006510B7" w:rsidRDefault="0012266D">
      <w:pPr>
        <w:pStyle w:val="4"/>
      </w:pPr>
      <w:r>
        <w:t>自然通风房间：南向逐时温度</w:t>
      </w:r>
    </w:p>
    <w:p w14:paraId="3C035D79" w14:textId="77777777" w:rsidR="006510B7" w:rsidRDefault="0012266D">
      <w:pPr>
        <w:jc w:val="center"/>
      </w:pPr>
      <w:r>
        <w:rPr>
          <w:noProof/>
        </w:rPr>
        <w:drawing>
          <wp:inline distT="0" distB="0" distL="0" distR="0" wp14:anchorId="07E928FC" wp14:editId="16D60DDC">
            <wp:extent cx="5667375" cy="28289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25BBCD" w14:textId="77777777" w:rsidR="006510B7" w:rsidRDefault="006510B7"/>
    <w:p w14:paraId="0AA2A74E" w14:textId="77777777" w:rsidR="006510B7" w:rsidRDefault="006510B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510B7" w14:paraId="7E2AC896" w14:textId="77777777">
        <w:tc>
          <w:tcPr>
            <w:tcW w:w="777" w:type="dxa"/>
            <w:shd w:val="clear" w:color="auto" w:fill="E6E6E6"/>
            <w:vAlign w:val="center"/>
          </w:tcPr>
          <w:p w14:paraId="1CF90A2B" w14:textId="77777777" w:rsidR="006510B7" w:rsidRDefault="0012266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07DB41" w14:textId="77777777" w:rsidR="006510B7" w:rsidRDefault="0012266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7318F7" w14:textId="77777777" w:rsidR="006510B7" w:rsidRDefault="0012266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919918" w14:textId="77777777" w:rsidR="006510B7" w:rsidRDefault="0012266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AAEDA2" w14:textId="77777777" w:rsidR="006510B7" w:rsidRDefault="0012266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6B375E" w14:textId="77777777" w:rsidR="006510B7" w:rsidRDefault="0012266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37F0FA" w14:textId="77777777" w:rsidR="006510B7" w:rsidRDefault="0012266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24B350" w14:textId="77777777" w:rsidR="006510B7" w:rsidRDefault="0012266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FFCDB8" w14:textId="77777777" w:rsidR="006510B7" w:rsidRDefault="0012266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83D487" w14:textId="77777777" w:rsidR="006510B7" w:rsidRDefault="0012266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7CF9DD" w14:textId="77777777" w:rsidR="006510B7" w:rsidRDefault="0012266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8A5D51" w14:textId="77777777" w:rsidR="006510B7" w:rsidRDefault="0012266D">
            <w:pPr>
              <w:jc w:val="center"/>
            </w:pPr>
            <w:r>
              <w:t>11:00</w:t>
            </w:r>
          </w:p>
        </w:tc>
      </w:tr>
      <w:tr w:rsidR="006510B7" w14:paraId="3E34A11E" w14:textId="77777777">
        <w:tc>
          <w:tcPr>
            <w:tcW w:w="777" w:type="dxa"/>
            <w:vAlign w:val="center"/>
          </w:tcPr>
          <w:p w14:paraId="4A5E0C5E" w14:textId="77777777" w:rsidR="006510B7" w:rsidRDefault="0012266D">
            <w:r>
              <w:t>32.66</w:t>
            </w:r>
          </w:p>
        </w:tc>
        <w:tc>
          <w:tcPr>
            <w:tcW w:w="777" w:type="dxa"/>
            <w:vAlign w:val="center"/>
          </w:tcPr>
          <w:p w14:paraId="150D3EF4" w14:textId="77777777" w:rsidR="006510B7" w:rsidRDefault="0012266D">
            <w:r>
              <w:t>32.03</w:t>
            </w:r>
          </w:p>
        </w:tc>
        <w:tc>
          <w:tcPr>
            <w:tcW w:w="777" w:type="dxa"/>
            <w:vAlign w:val="center"/>
          </w:tcPr>
          <w:p w14:paraId="3834D116" w14:textId="77777777" w:rsidR="006510B7" w:rsidRDefault="0012266D">
            <w:r>
              <w:t>31.45</w:t>
            </w:r>
          </w:p>
        </w:tc>
        <w:tc>
          <w:tcPr>
            <w:tcW w:w="777" w:type="dxa"/>
            <w:vAlign w:val="center"/>
          </w:tcPr>
          <w:p w14:paraId="5D46068B" w14:textId="77777777" w:rsidR="006510B7" w:rsidRDefault="0012266D">
            <w:r>
              <w:t>30.96</w:t>
            </w:r>
          </w:p>
        </w:tc>
        <w:tc>
          <w:tcPr>
            <w:tcW w:w="777" w:type="dxa"/>
            <w:vAlign w:val="center"/>
          </w:tcPr>
          <w:p w14:paraId="6275DC42" w14:textId="77777777" w:rsidR="006510B7" w:rsidRDefault="0012266D">
            <w:r>
              <w:t>30.59</w:t>
            </w:r>
          </w:p>
        </w:tc>
        <w:tc>
          <w:tcPr>
            <w:tcW w:w="777" w:type="dxa"/>
            <w:vAlign w:val="center"/>
          </w:tcPr>
          <w:p w14:paraId="5E8FC10B" w14:textId="77777777" w:rsidR="006510B7" w:rsidRDefault="0012266D">
            <w:r>
              <w:t>30.37</w:t>
            </w:r>
          </w:p>
        </w:tc>
        <w:tc>
          <w:tcPr>
            <w:tcW w:w="777" w:type="dxa"/>
            <w:vAlign w:val="center"/>
          </w:tcPr>
          <w:p w14:paraId="4BEDA082" w14:textId="77777777" w:rsidR="006510B7" w:rsidRDefault="0012266D">
            <w:r>
              <w:t>30.31</w:t>
            </w:r>
          </w:p>
        </w:tc>
        <w:tc>
          <w:tcPr>
            <w:tcW w:w="777" w:type="dxa"/>
            <w:vAlign w:val="center"/>
          </w:tcPr>
          <w:p w14:paraId="76336913" w14:textId="77777777" w:rsidR="006510B7" w:rsidRDefault="0012266D">
            <w:r>
              <w:t>30.41</w:t>
            </w:r>
          </w:p>
        </w:tc>
        <w:tc>
          <w:tcPr>
            <w:tcW w:w="777" w:type="dxa"/>
            <w:vAlign w:val="center"/>
          </w:tcPr>
          <w:p w14:paraId="2D52F38B" w14:textId="77777777" w:rsidR="006510B7" w:rsidRDefault="0012266D">
            <w:r>
              <w:t>30.67</w:t>
            </w:r>
          </w:p>
        </w:tc>
        <w:tc>
          <w:tcPr>
            <w:tcW w:w="777" w:type="dxa"/>
            <w:vAlign w:val="center"/>
          </w:tcPr>
          <w:p w14:paraId="6255D5DD" w14:textId="77777777" w:rsidR="006510B7" w:rsidRDefault="0012266D">
            <w:r>
              <w:t>31.07</w:t>
            </w:r>
          </w:p>
        </w:tc>
        <w:tc>
          <w:tcPr>
            <w:tcW w:w="777" w:type="dxa"/>
            <w:vAlign w:val="center"/>
          </w:tcPr>
          <w:p w14:paraId="11FA6C3C" w14:textId="77777777" w:rsidR="006510B7" w:rsidRDefault="0012266D">
            <w:r>
              <w:t>31.58</w:t>
            </w:r>
          </w:p>
        </w:tc>
        <w:tc>
          <w:tcPr>
            <w:tcW w:w="777" w:type="dxa"/>
            <w:vAlign w:val="center"/>
          </w:tcPr>
          <w:p w14:paraId="4F16F151" w14:textId="77777777" w:rsidR="006510B7" w:rsidRDefault="0012266D">
            <w:r>
              <w:t>32.17</w:t>
            </w:r>
          </w:p>
        </w:tc>
      </w:tr>
      <w:tr w:rsidR="006510B7" w14:paraId="3CFB3CF7" w14:textId="77777777">
        <w:tc>
          <w:tcPr>
            <w:tcW w:w="777" w:type="dxa"/>
            <w:shd w:val="clear" w:color="auto" w:fill="E6E6E6"/>
            <w:vAlign w:val="center"/>
          </w:tcPr>
          <w:p w14:paraId="0415DCEF" w14:textId="77777777" w:rsidR="006510B7" w:rsidRDefault="0012266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C978EA" w14:textId="77777777" w:rsidR="006510B7" w:rsidRDefault="0012266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309CC6" w14:textId="77777777" w:rsidR="006510B7" w:rsidRDefault="0012266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FB23C2" w14:textId="77777777" w:rsidR="006510B7" w:rsidRDefault="0012266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979C6D" w14:textId="77777777" w:rsidR="006510B7" w:rsidRDefault="0012266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58B800" w14:textId="77777777" w:rsidR="006510B7" w:rsidRDefault="0012266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978688" w14:textId="77777777" w:rsidR="006510B7" w:rsidRDefault="0012266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10E187" w14:textId="77777777" w:rsidR="006510B7" w:rsidRDefault="0012266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A8D4E1" w14:textId="77777777" w:rsidR="006510B7" w:rsidRDefault="0012266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FB979A" w14:textId="77777777" w:rsidR="006510B7" w:rsidRDefault="0012266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F3BCF1" w14:textId="77777777" w:rsidR="006510B7" w:rsidRDefault="0012266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A46D21" w14:textId="77777777" w:rsidR="006510B7" w:rsidRDefault="0012266D">
            <w:r>
              <w:t>23:00</w:t>
            </w:r>
          </w:p>
        </w:tc>
      </w:tr>
      <w:tr w:rsidR="006510B7" w14:paraId="0B0880F6" w14:textId="77777777">
        <w:tc>
          <w:tcPr>
            <w:tcW w:w="777" w:type="dxa"/>
            <w:vAlign w:val="center"/>
          </w:tcPr>
          <w:p w14:paraId="0D5EAF7E" w14:textId="77777777" w:rsidR="006510B7" w:rsidRDefault="0012266D">
            <w:r>
              <w:t>32.80</w:t>
            </w:r>
          </w:p>
        </w:tc>
        <w:tc>
          <w:tcPr>
            <w:tcW w:w="777" w:type="dxa"/>
            <w:vAlign w:val="center"/>
          </w:tcPr>
          <w:p w14:paraId="047F2D80" w14:textId="77777777" w:rsidR="006510B7" w:rsidRDefault="0012266D">
            <w:r>
              <w:t>33.43</w:t>
            </w:r>
          </w:p>
        </w:tc>
        <w:tc>
          <w:tcPr>
            <w:tcW w:w="777" w:type="dxa"/>
            <w:vAlign w:val="center"/>
          </w:tcPr>
          <w:p w14:paraId="1E0127DF" w14:textId="77777777" w:rsidR="006510B7" w:rsidRDefault="0012266D">
            <w:r>
              <w:t>34.01</w:t>
            </w:r>
          </w:p>
        </w:tc>
        <w:tc>
          <w:tcPr>
            <w:tcW w:w="777" w:type="dxa"/>
            <w:vAlign w:val="center"/>
          </w:tcPr>
          <w:p w14:paraId="2D635B79" w14:textId="77777777" w:rsidR="006510B7" w:rsidRDefault="0012266D">
            <w:r>
              <w:t>34.52</w:t>
            </w:r>
          </w:p>
        </w:tc>
        <w:tc>
          <w:tcPr>
            <w:tcW w:w="777" w:type="dxa"/>
            <w:vAlign w:val="center"/>
          </w:tcPr>
          <w:p w14:paraId="57B8F30B" w14:textId="77777777" w:rsidR="006510B7" w:rsidRDefault="0012266D">
            <w:r>
              <w:t>34.90</w:t>
            </w:r>
          </w:p>
        </w:tc>
        <w:tc>
          <w:tcPr>
            <w:tcW w:w="777" w:type="dxa"/>
            <w:vAlign w:val="center"/>
          </w:tcPr>
          <w:p w14:paraId="6D50CEC6" w14:textId="77777777" w:rsidR="006510B7" w:rsidRDefault="0012266D">
            <w:r>
              <w:t>35.13</w:t>
            </w:r>
          </w:p>
        </w:tc>
        <w:tc>
          <w:tcPr>
            <w:tcW w:w="777" w:type="dxa"/>
            <w:vAlign w:val="center"/>
          </w:tcPr>
          <w:p w14:paraId="501983B4" w14:textId="77777777" w:rsidR="006510B7" w:rsidRDefault="0012266D">
            <w:r>
              <w:rPr>
                <w:color w:val="3333CC"/>
              </w:rPr>
              <w:t>35.20</w:t>
            </w:r>
          </w:p>
        </w:tc>
        <w:tc>
          <w:tcPr>
            <w:tcW w:w="777" w:type="dxa"/>
            <w:vAlign w:val="center"/>
          </w:tcPr>
          <w:p w14:paraId="7DDE814E" w14:textId="77777777" w:rsidR="006510B7" w:rsidRDefault="0012266D">
            <w:r>
              <w:t>35.10</w:t>
            </w:r>
          </w:p>
        </w:tc>
        <w:tc>
          <w:tcPr>
            <w:tcW w:w="777" w:type="dxa"/>
            <w:vAlign w:val="center"/>
          </w:tcPr>
          <w:p w14:paraId="5C138346" w14:textId="77777777" w:rsidR="006510B7" w:rsidRDefault="0012266D">
            <w:r>
              <w:t>34.84</w:t>
            </w:r>
          </w:p>
        </w:tc>
        <w:tc>
          <w:tcPr>
            <w:tcW w:w="777" w:type="dxa"/>
            <w:vAlign w:val="center"/>
          </w:tcPr>
          <w:p w14:paraId="739FEAAB" w14:textId="77777777" w:rsidR="006510B7" w:rsidRDefault="0012266D">
            <w:r>
              <w:t>34.43</w:t>
            </w:r>
          </w:p>
        </w:tc>
        <w:tc>
          <w:tcPr>
            <w:tcW w:w="777" w:type="dxa"/>
            <w:vAlign w:val="center"/>
          </w:tcPr>
          <w:p w14:paraId="58FAA4F2" w14:textId="77777777" w:rsidR="006510B7" w:rsidRDefault="0012266D">
            <w:r>
              <w:t>33.91</w:t>
            </w:r>
          </w:p>
        </w:tc>
        <w:tc>
          <w:tcPr>
            <w:tcW w:w="777" w:type="dxa"/>
            <w:vAlign w:val="center"/>
          </w:tcPr>
          <w:p w14:paraId="2296B773" w14:textId="77777777" w:rsidR="006510B7" w:rsidRDefault="0012266D">
            <w:r>
              <w:t>33.30</w:t>
            </w:r>
          </w:p>
        </w:tc>
      </w:tr>
    </w:tbl>
    <w:p w14:paraId="60480A19" w14:textId="77777777" w:rsidR="006510B7" w:rsidRDefault="0012266D">
      <w:pPr>
        <w:pStyle w:val="4"/>
      </w:pPr>
      <w:r>
        <w:t>自然通风房间：北向逐时温度</w:t>
      </w:r>
    </w:p>
    <w:p w14:paraId="46B84BC8" w14:textId="77777777" w:rsidR="006510B7" w:rsidRDefault="0012266D">
      <w:pPr>
        <w:jc w:val="center"/>
      </w:pPr>
      <w:r>
        <w:rPr>
          <w:noProof/>
        </w:rPr>
        <w:drawing>
          <wp:inline distT="0" distB="0" distL="0" distR="0" wp14:anchorId="2CDE813F" wp14:editId="6F111CEF">
            <wp:extent cx="5667375" cy="282892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40044F" w14:textId="77777777" w:rsidR="006510B7" w:rsidRDefault="006510B7"/>
    <w:p w14:paraId="5DF21D92" w14:textId="77777777" w:rsidR="006510B7" w:rsidRDefault="006510B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6510B7" w14:paraId="6F3C8CF4" w14:textId="77777777">
        <w:tc>
          <w:tcPr>
            <w:tcW w:w="777" w:type="dxa"/>
            <w:shd w:val="clear" w:color="auto" w:fill="E6E6E6"/>
            <w:vAlign w:val="center"/>
          </w:tcPr>
          <w:p w14:paraId="2C653FD5" w14:textId="77777777" w:rsidR="006510B7" w:rsidRDefault="0012266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4EA765" w14:textId="77777777" w:rsidR="006510B7" w:rsidRDefault="0012266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789F70" w14:textId="77777777" w:rsidR="006510B7" w:rsidRDefault="0012266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896C0C" w14:textId="77777777" w:rsidR="006510B7" w:rsidRDefault="0012266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02D277" w14:textId="77777777" w:rsidR="006510B7" w:rsidRDefault="0012266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50EB5B" w14:textId="77777777" w:rsidR="006510B7" w:rsidRDefault="0012266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61F0E0" w14:textId="77777777" w:rsidR="006510B7" w:rsidRDefault="0012266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62B403" w14:textId="77777777" w:rsidR="006510B7" w:rsidRDefault="0012266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A0D3D8" w14:textId="77777777" w:rsidR="006510B7" w:rsidRDefault="0012266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EBEFDE" w14:textId="77777777" w:rsidR="006510B7" w:rsidRDefault="0012266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5DEECB" w14:textId="77777777" w:rsidR="006510B7" w:rsidRDefault="0012266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9E9EBD" w14:textId="77777777" w:rsidR="006510B7" w:rsidRDefault="0012266D">
            <w:pPr>
              <w:jc w:val="center"/>
            </w:pPr>
            <w:r>
              <w:t>11:00</w:t>
            </w:r>
          </w:p>
        </w:tc>
      </w:tr>
      <w:tr w:rsidR="006510B7" w14:paraId="219552E3" w14:textId="77777777">
        <w:tc>
          <w:tcPr>
            <w:tcW w:w="777" w:type="dxa"/>
            <w:vAlign w:val="center"/>
          </w:tcPr>
          <w:p w14:paraId="00F853BF" w14:textId="77777777" w:rsidR="006510B7" w:rsidRDefault="0012266D">
            <w:r>
              <w:t>32.47</w:t>
            </w:r>
          </w:p>
        </w:tc>
        <w:tc>
          <w:tcPr>
            <w:tcW w:w="777" w:type="dxa"/>
            <w:vAlign w:val="center"/>
          </w:tcPr>
          <w:p w14:paraId="51B17777" w14:textId="77777777" w:rsidR="006510B7" w:rsidRDefault="0012266D">
            <w:r>
              <w:t>31.84</w:t>
            </w:r>
          </w:p>
        </w:tc>
        <w:tc>
          <w:tcPr>
            <w:tcW w:w="777" w:type="dxa"/>
            <w:vAlign w:val="center"/>
          </w:tcPr>
          <w:p w14:paraId="2040E919" w14:textId="77777777" w:rsidR="006510B7" w:rsidRDefault="0012266D">
            <w:r>
              <w:t>31.26</w:t>
            </w:r>
          </w:p>
        </w:tc>
        <w:tc>
          <w:tcPr>
            <w:tcW w:w="777" w:type="dxa"/>
            <w:vAlign w:val="center"/>
          </w:tcPr>
          <w:p w14:paraId="753B335A" w14:textId="77777777" w:rsidR="006510B7" w:rsidRDefault="0012266D">
            <w:r>
              <w:t>30.78</w:t>
            </w:r>
          </w:p>
        </w:tc>
        <w:tc>
          <w:tcPr>
            <w:tcW w:w="777" w:type="dxa"/>
            <w:vAlign w:val="center"/>
          </w:tcPr>
          <w:p w14:paraId="7B2E0AA3" w14:textId="77777777" w:rsidR="006510B7" w:rsidRDefault="0012266D">
            <w:r>
              <w:t>30.42</w:t>
            </w:r>
          </w:p>
        </w:tc>
        <w:tc>
          <w:tcPr>
            <w:tcW w:w="777" w:type="dxa"/>
            <w:vAlign w:val="center"/>
          </w:tcPr>
          <w:p w14:paraId="305B14AA" w14:textId="77777777" w:rsidR="006510B7" w:rsidRDefault="0012266D">
            <w:r>
              <w:t>30.21</w:t>
            </w:r>
          </w:p>
        </w:tc>
        <w:tc>
          <w:tcPr>
            <w:tcW w:w="777" w:type="dxa"/>
            <w:vAlign w:val="center"/>
          </w:tcPr>
          <w:p w14:paraId="31348491" w14:textId="77777777" w:rsidR="006510B7" w:rsidRDefault="0012266D">
            <w:r>
              <w:t>30.16</w:t>
            </w:r>
          </w:p>
        </w:tc>
        <w:tc>
          <w:tcPr>
            <w:tcW w:w="777" w:type="dxa"/>
            <w:vAlign w:val="center"/>
          </w:tcPr>
          <w:p w14:paraId="46CE7B1A" w14:textId="77777777" w:rsidR="006510B7" w:rsidRDefault="0012266D">
            <w:r>
              <w:t>30.27</w:t>
            </w:r>
          </w:p>
        </w:tc>
        <w:tc>
          <w:tcPr>
            <w:tcW w:w="777" w:type="dxa"/>
            <w:vAlign w:val="center"/>
          </w:tcPr>
          <w:p w14:paraId="7A5578C5" w14:textId="77777777" w:rsidR="006510B7" w:rsidRDefault="0012266D">
            <w:r>
              <w:t>30.53</w:t>
            </w:r>
          </w:p>
        </w:tc>
        <w:tc>
          <w:tcPr>
            <w:tcW w:w="777" w:type="dxa"/>
            <w:vAlign w:val="center"/>
          </w:tcPr>
          <w:p w14:paraId="3C072616" w14:textId="77777777" w:rsidR="006510B7" w:rsidRDefault="0012266D">
            <w:r>
              <w:t>30.94</w:t>
            </w:r>
          </w:p>
        </w:tc>
        <w:tc>
          <w:tcPr>
            <w:tcW w:w="777" w:type="dxa"/>
            <w:vAlign w:val="center"/>
          </w:tcPr>
          <w:p w14:paraId="794CF208" w14:textId="77777777" w:rsidR="006510B7" w:rsidRDefault="0012266D">
            <w:r>
              <w:t>31.45</w:t>
            </w:r>
          </w:p>
        </w:tc>
        <w:tc>
          <w:tcPr>
            <w:tcW w:w="777" w:type="dxa"/>
            <w:vAlign w:val="center"/>
          </w:tcPr>
          <w:p w14:paraId="17EE0728" w14:textId="77777777" w:rsidR="006510B7" w:rsidRDefault="0012266D">
            <w:r>
              <w:t>32.04</w:t>
            </w:r>
          </w:p>
        </w:tc>
      </w:tr>
      <w:tr w:rsidR="006510B7" w14:paraId="3F81F97F" w14:textId="77777777">
        <w:tc>
          <w:tcPr>
            <w:tcW w:w="777" w:type="dxa"/>
            <w:shd w:val="clear" w:color="auto" w:fill="E6E6E6"/>
            <w:vAlign w:val="center"/>
          </w:tcPr>
          <w:p w14:paraId="7899A1A2" w14:textId="77777777" w:rsidR="006510B7" w:rsidRDefault="0012266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DAB585" w14:textId="77777777" w:rsidR="006510B7" w:rsidRDefault="0012266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7277EC" w14:textId="77777777" w:rsidR="006510B7" w:rsidRDefault="0012266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6F72F2" w14:textId="77777777" w:rsidR="006510B7" w:rsidRDefault="0012266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99A26E" w14:textId="77777777" w:rsidR="006510B7" w:rsidRDefault="0012266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F91AD1" w14:textId="77777777" w:rsidR="006510B7" w:rsidRDefault="0012266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86C15C" w14:textId="77777777" w:rsidR="006510B7" w:rsidRDefault="0012266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B49C71" w14:textId="77777777" w:rsidR="006510B7" w:rsidRDefault="0012266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E299D4" w14:textId="77777777" w:rsidR="006510B7" w:rsidRDefault="0012266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3440BD" w14:textId="77777777" w:rsidR="006510B7" w:rsidRDefault="0012266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A493FD" w14:textId="77777777" w:rsidR="006510B7" w:rsidRDefault="0012266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CE182B" w14:textId="77777777" w:rsidR="006510B7" w:rsidRDefault="0012266D">
            <w:r>
              <w:t>23:00</w:t>
            </w:r>
          </w:p>
        </w:tc>
      </w:tr>
      <w:tr w:rsidR="006510B7" w14:paraId="10A99397" w14:textId="77777777">
        <w:tc>
          <w:tcPr>
            <w:tcW w:w="777" w:type="dxa"/>
            <w:vAlign w:val="center"/>
          </w:tcPr>
          <w:p w14:paraId="784D48BC" w14:textId="77777777" w:rsidR="006510B7" w:rsidRDefault="0012266D">
            <w:r>
              <w:t>32.67</w:t>
            </w:r>
          </w:p>
        </w:tc>
        <w:tc>
          <w:tcPr>
            <w:tcW w:w="777" w:type="dxa"/>
            <w:vAlign w:val="center"/>
          </w:tcPr>
          <w:p w14:paraId="47EC5F10" w14:textId="77777777" w:rsidR="006510B7" w:rsidRDefault="0012266D">
            <w:r>
              <w:t>33.29</w:t>
            </w:r>
          </w:p>
        </w:tc>
        <w:tc>
          <w:tcPr>
            <w:tcW w:w="777" w:type="dxa"/>
            <w:vAlign w:val="center"/>
          </w:tcPr>
          <w:p w14:paraId="5207D1F0" w14:textId="77777777" w:rsidR="006510B7" w:rsidRDefault="0012266D">
            <w:r>
              <w:t>33.87</w:t>
            </w:r>
          </w:p>
        </w:tc>
        <w:tc>
          <w:tcPr>
            <w:tcW w:w="777" w:type="dxa"/>
            <w:vAlign w:val="center"/>
          </w:tcPr>
          <w:p w14:paraId="110DB7F6" w14:textId="77777777" w:rsidR="006510B7" w:rsidRDefault="0012266D">
            <w:r>
              <w:t>34.36</w:t>
            </w:r>
          </w:p>
        </w:tc>
        <w:tc>
          <w:tcPr>
            <w:tcW w:w="777" w:type="dxa"/>
            <w:vAlign w:val="center"/>
          </w:tcPr>
          <w:p w14:paraId="56570EB0" w14:textId="77777777" w:rsidR="006510B7" w:rsidRDefault="0012266D">
            <w:r>
              <w:t>34.73</w:t>
            </w:r>
          </w:p>
        </w:tc>
        <w:tc>
          <w:tcPr>
            <w:tcW w:w="777" w:type="dxa"/>
            <w:vAlign w:val="center"/>
          </w:tcPr>
          <w:p w14:paraId="64DB6A39" w14:textId="77777777" w:rsidR="006510B7" w:rsidRDefault="0012266D">
            <w:r>
              <w:t>34.95</w:t>
            </w:r>
          </w:p>
        </w:tc>
        <w:tc>
          <w:tcPr>
            <w:tcW w:w="777" w:type="dxa"/>
            <w:vAlign w:val="center"/>
          </w:tcPr>
          <w:p w14:paraId="50870950" w14:textId="77777777" w:rsidR="006510B7" w:rsidRDefault="0012266D">
            <w:r>
              <w:rPr>
                <w:color w:val="3333CC"/>
              </w:rPr>
              <w:t>35.01</w:t>
            </w:r>
          </w:p>
        </w:tc>
        <w:tc>
          <w:tcPr>
            <w:tcW w:w="777" w:type="dxa"/>
            <w:vAlign w:val="center"/>
          </w:tcPr>
          <w:p w14:paraId="677D1E86" w14:textId="77777777" w:rsidR="006510B7" w:rsidRDefault="0012266D">
            <w:r>
              <w:t>34.90</w:t>
            </w:r>
          </w:p>
        </w:tc>
        <w:tc>
          <w:tcPr>
            <w:tcW w:w="777" w:type="dxa"/>
            <w:vAlign w:val="center"/>
          </w:tcPr>
          <w:p w14:paraId="4608DA10" w14:textId="77777777" w:rsidR="006510B7" w:rsidRDefault="0012266D">
            <w:r>
              <w:t>34.63</w:t>
            </w:r>
          </w:p>
        </w:tc>
        <w:tc>
          <w:tcPr>
            <w:tcW w:w="777" w:type="dxa"/>
            <w:vAlign w:val="center"/>
          </w:tcPr>
          <w:p w14:paraId="5CA27A6B" w14:textId="77777777" w:rsidR="006510B7" w:rsidRDefault="0012266D">
            <w:r>
              <w:t>34.22</w:t>
            </w:r>
          </w:p>
        </w:tc>
        <w:tc>
          <w:tcPr>
            <w:tcW w:w="777" w:type="dxa"/>
            <w:vAlign w:val="center"/>
          </w:tcPr>
          <w:p w14:paraId="603F3635" w14:textId="77777777" w:rsidR="006510B7" w:rsidRDefault="0012266D">
            <w:r>
              <w:t>33.70</w:t>
            </w:r>
          </w:p>
        </w:tc>
        <w:tc>
          <w:tcPr>
            <w:tcW w:w="777" w:type="dxa"/>
            <w:vAlign w:val="center"/>
          </w:tcPr>
          <w:p w14:paraId="740F7933" w14:textId="77777777" w:rsidR="006510B7" w:rsidRDefault="0012266D">
            <w:r>
              <w:t>33.10</w:t>
            </w:r>
          </w:p>
        </w:tc>
      </w:tr>
    </w:tbl>
    <w:p w14:paraId="548FB749" w14:textId="77777777" w:rsidR="006510B7" w:rsidRDefault="0012266D">
      <w:pPr>
        <w:pStyle w:val="1"/>
      </w:pPr>
      <w:bookmarkStart w:id="52" w:name="_Toc90486360"/>
      <w:r>
        <w:t>验算结论</w:t>
      </w:r>
      <w:bookmarkEnd w:id="52"/>
    </w:p>
    <w:p w14:paraId="28774489" w14:textId="77777777" w:rsidR="006510B7" w:rsidRDefault="0012266D">
      <w:pPr>
        <w:pStyle w:val="2"/>
      </w:pPr>
      <w:bookmarkStart w:id="53" w:name="_Toc90486361"/>
      <w:r>
        <w:t>自然通风房间</w:t>
      </w:r>
      <w:bookmarkEnd w:id="53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6510B7" w14:paraId="1EF8020D" w14:textId="77777777">
        <w:tc>
          <w:tcPr>
            <w:tcW w:w="1403" w:type="dxa"/>
            <w:shd w:val="clear" w:color="auto" w:fill="DEDEDE"/>
            <w:vAlign w:val="center"/>
          </w:tcPr>
          <w:p w14:paraId="028D0D85" w14:textId="77777777" w:rsidR="006510B7" w:rsidRDefault="0012266D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784C614F" w14:textId="77777777" w:rsidR="006510B7" w:rsidRDefault="0012266D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253E042C" w14:textId="77777777" w:rsidR="006510B7" w:rsidRDefault="0012266D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5732C8C0" w14:textId="77777777" w:rsidR="006510B7" w:rsidRDefault="0012266D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524C5380" w14:textId="77777777" w:rsidR="006510B7" w:rsidRDefault="0012266D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552C48F7" w14:textId="77777777" w:rsidR="006510B7" w:rsidRDefault="0012266D">
            <w:r>
              <w:t>结论</w:t>
            </w:r>
          </w:p>
        </w:tc>
      </w:tr>
      <w:tr w:rsidR="006510B7" w14:paraId="511FF0FF" w14:textId="77777777">
        <w:tc>
          <w:tcPr>
            <w:tcW w:w="1403" w:type="dxa"/>
            <w:vAlign w:val="center"/>
          </w:tcPr>
          <w:p w14:paraId="2B7369CA" w14:textId="77777777" w:rsidR="006510B7" w:rsidRDefault="0012266D">
            <w:r>
              <w:t>屋顶</w:t>
            </w:r>
          </w:p>
        </w:tc>
        <w:tc>
          <w:tcPr>
            <w:tcW w:w="3395" w:type="dxa"/>
            <w:vAlign w:val="center"/>
          </w:tcPr>
          <w:p w14:paraId="05AE45A6" w14:textId="77777777" w:rsidR="006510B7" w:rsidRDefault="0012266D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09B2ADED" w14:textId="77777777" w:rsidR="006510B7" w:rsidRDefault="0012266D">
            <w:r>
              <w:t>18:10</w:t>
            </w:r>
          </w:p>
        </w:tc>
        <w:tc>
          <w:tcPr>
            <w:tcW w:w="1415" w:type="dxa"/>
            <w:vAlign w:val="center"/>
          </w:tcPr>
          <w:p w14:paraId="26C70E8D" w14:textId="77777777" w:rsidR="006510B7" w:rsidRDefault="0012266D">
            <w:r>
              <w:t>34.90</w:t>
            </w:r>
          </w:p>
        </w:tc>
        <w:tc>
          <w:tcPr>
            <w:tcW w:w="1131" w:type="dxa"/>
            <w:vAlign w:val="center"/>
          </w:tcPr>
          <w:p w14:paraId="3D860C91" w14:textId="77777777" w:rsidR="006510B7" w:rsidRDefault="0012266D">
            <w:r>
              <w:t>37.00</w:t>
            </w:r>
          </w:p>
        </w:tc>
        <w:tc>
          <w:tcPr>
            <w:tcW w:w="1131" w:type="dxa"/>
            <w:vAlign w:val="center"/>
          </w:tcPr>
          <w:p w14:paraId="5A9CEC3E" w14:textId="77777777" w:rsidR="006510B7" w:rsidRDefault="0012266D">
            <w:r>
              <w:t>满足</w:t>
            </w:r>
          </w:p>
        </w:tc>
      </w:tr>
      <w:tr w:rsidR="006510B7" w14:paraId="7128A6DA" w14:textId="77777777">
        <w:tc>
          <w:tcPr>
            <w:tcW w:w="1403" w:type="dxa"/>
            <w:vMerge w:val="restart"/>
            <w:vAlign w:val="center"/>
          </w:tcPr>
          <w:p w14:paraId="516D44BF" w14:textId="77777777" w:rsidR="006510B7" w:rsidRDefault="0012266D">
            <w:r>
              <w:t>外墙</w:t>
            </w:r>
          </w:p>
        </w:tc>
        <w:tc>
          <w:tcPr>
            <w:tcW w:w="3395" w:type="dxa"/>
            <w:vAlign w:val="center"/>
          </w:tcPr>
          <w:p w14:paraId="67F3329E" w14:textId="77777777" w:rsidR="006510B7" w:rsidRDefault="0012266D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77E9D26D" w14:textId="77777777" w:rsidR="006510B7" w:rsidRDefault="0012266D">
            <w:r>
              <w:t>18:00</w:t>
            </w:r>
          </w:p>
        </w:tc>
        <w:tc>
          <w:tcPr>
            <w:tcW w:w="1415" w:type="dxa"/>
            <w:vAlign w:val="center"/>
          </w:tcPr>
          <w:p w14:paraId="603AA98A" w14:textId="77777777" w:rsidR="006510B7" w:rsidRDefault="0012266D">
            <w:r>
              <w:t>35.25</w:t>
            </w:r>
          </w:p>
        </w:tc>
        <w:tc>
          <w:tcPr>
            <w:tcW w:w="1131" w:type="dxa"/>
            <w:vAlign w:val="center"/>
          </w:tcPr>
          <w:p w14:paraId="4586FC68" w14:textId="77777777" w:rsidR="006510B7" w:rsidRDefault="0012266D">
            <w:r>
              <w:t>37.00</w:t>
            </w:r>
          </w:p>
        </w:tc>
        <w:tc>
          <w:tcPr>
            <w:tcW w:w="1131" w:type="dxa"/>
            <w:vAlign w:val="center"/>
          </w:tcPr>
          <w:p w14:paraId="668E037C" w14:textId="77777777" w:rsidR="006510B7" w:rsidRDefault="0012266D">
            <w:r>
              <w:t>满足</w:t>
            </w:r>
          </w:p>
        </w:tc>
      </w:tr>
      <w:tr w:rsidR="006510B7" w14:paraId="0A6A927D" w14:textId="77777777">
        <w:tc>
          <w:tcPr>
            <w:tcW w:w="1403" w:type="dxa"/>
            <w:vMerge/>
            <w:vAlign w:val="center"/>
          </w:tcPr>
          <w:p w14:paraId="3F95EE3C" w14:textId="77777777" w:rsidR="006510B7" w:rsidRDefault="006510B7"/>
        </w:tc>
        <w:tc>
          <w:tcPr>
            <w:tcW w:w="3395" w:type="dxa"/>
            <w:vAlign w:val="center"/>
          </w:tcPr>
          <w:p w14:paraId="75E14325" w14:textId="77777777" w:rsidR="006510B7" w:rsidRDefault="0012266D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5DD9C9FE" w14:textId="77777777" w:rsidR="006510B7" w:rsidRDefault="0012266D">
            <w:r>
              <w:t>18:00</w:t>
            </w:r>
          </w:p>
        </w:tc>
        <w:tc>
          <w:tcPr>
            <w:tcW w:w="1415" w:type="dxa"/>
            <w:vAlign w:val="center"/>
          </w:tcPr>
          <w:p w14:paraId="0726F051" w14:textId="77777777" w:rsidR="006510B7" w:rsidRDefault="0012266D">
            <w:r>
              <w:t>35.19</w:t>
            </w:r>
          </w:p>
        </w:tc>
        <w:tc>
          <w:tcPr>
            <w:tcW w:w="1131" w:type="dxa"/>
            <w:vAlign w:val="center"/>
          </w:tcPr>
          <w:p w14:paraId="7BDDFB22" w14:textId="77777777" w:rsidR="006510B7" w:rsidRDefault="0012266D">
            <w:r>
              <w:t>37.00</w:t>
            </w:r>
          </w:p>
        </w:tc>
        <w:tc>
          <w:tcPr>
            <w:tcW w:w="1131" w:type="dxa"/>
            <w:vAlign w:val="center"/>
          </w:tcPr>
          <w:p w14:paraId="0DF851E6" w14:textId="77777777" w:rsidR="006510B7" w:rsidRDefault="0012266D">
            <w:r>
              <w:t>满足</w:t>
            </w:r>
          </w:p>
        </w:tc>
      </w:tr>
      <w:tr w:rsidR="006510B7" w14:paraId="39A9C229" w14:textId="77777777">
        <w:tc>
          <w:tcPr>
            <w:tcW w:w="1403" w:type="dxa"/>
            <w:vMerge/>
            <w:vAlign w:val="center"/>
          </w:tcPr>
          <w:p w14:paraId="35828626" w14:textId="77777777" w:rsidR="006510B7" w:rsidRDefault="006510B7"/>
        </w:tc>
        <w:tc>
          <w:tcPr>
            <w:tcW w:w="3395" w:type="dxa"/>
            <w:vAlign w:val="center"/>
          </w:tcPr>
          <w:p w14:paraId="6B61373E" w14:textId="77777777" w:rsidR="006510B7" w:rsidRDefault="0012266D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0B9144C1" w14:textId="77777777" w:rsidR="006510B7" w:rsidRDefault="0012266D">
            <w:r>
              <w:t>18:00</w:t>
            </w:r>
          </w:p>
        </w:tc>
        <w:tc>
          <w:tcPr>
            <w:tcW w:w="1415" w:type="dxa"/>
            <w:vAlign w:val="center"/>
          </w:tcPr>
          <w:p w14:paraId="5F076412" w14:textId="77777777" w:rsidR="006510B7" w:rsidRDefault="0012266D">
            <w:r>
              <w:t>35.20</w:t>
            </w:r>
          </w:p>
        </w:tc>
        <w:tc>
          <w:tcPr>
            <w:tcW w:w="1131" w:type="dxa"/>
            <w:vAlign w:val="center"/>
          </w:tcPr>
          <w:p w14:paraId="3996FD14" w14:textId="77777777" w:rsidR="006510B7" w:rsidRDefault="0012266D">
            <w:r>
              <w:t>37.00</w:t>
            </w:r>
          </w:p>
        </w:tc>
        <w:tc>
          <w:tcPr>
            <w:tcW w:w="1131" w:type="dxa"/>
            <w:vAlign w:val="center"/>
          </w:tcPr>
          <w:p w14:paraId="7077A960" w14:textId="77777777" w:rsidR="006510B7" w:rsidRDefault="0012266D">
            <w:r>
              <w:t>满足</w:t>
            </w:r>
          </w:p>
        </w:tc>
      </w:tr>
      <w:tr w:rsidR="006510B7" w14:paraId="0DC56620" w14:textId="77777777">
        <w:tc>
          <w:tcPr>
            <w:tcW w:w="1403" w:type="dxa"/>
            <w:vMerge/>
            <w:vAlign w:val="center"/>
          </w:tcPr>
          <w:p w14:paraId="408A6328" w14:textId="77777777" w:rsidR="006510B7" w:rsidRDefault="006510B7"/>
        </w:tc>
        <w:tc>
          <w:tcPr>
            <w:tcW w:w="3395" w:type="dxa"/>
            <w:vAlign w:val="center"/>
          </w:tcPr>
          <w:p w14:paraId="180ABB38" w14:textId="77777777" w:rsidR="006510B7" w:rsidRDefault="0012266D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6EBD03F8" w14:textId="77777777" w:rsidR="006510B7" w:rsidRDefault="0012266D">
            <w:r>
              <w:t>18:00</w:t>
            </w:r>
          </w:p>
        </w:tc>
        <w:tc>
          <w:tcPr>
            <w:tcW w:w="1415" w:type="dxa"/>
            <w:vAlign w:val="center"/>
          </w:tcPr>
          <w:p w14:paraId="644E3CE0" w14:textId="77777777" w:rsidR="006510B7" w:rsidRDefault="0012266D">
            <w:r>
              <w:t>35.01</w:t>
            </w:r>
          </w:p>
        </w:tc>
        <w:tc>
          <w:tcPr>
            <w:tcW w:w="1131" w:type="dxa"/>
            <w:vAlign w:val="center"/>
          </w:tcPr>
          <w:p w14:paraId="288239EA" w14:textId="77777777" w:rsidR="006510B7" w:rsidRDefault="0012266D">
            <w:r>
              <w:t>37.00</w:t>
            </w:r>
          </w:p>
        </w:tc>
        <w:tc>
          <w:tcPr>
            <w:tcW w:w="1131" w:type="dxa"/>
            <w:vAlign w:val="center"/>
          </w:tcPr>
          <w:p w14:paraId="26F48600" w14:textId="77777777" w:rsidR="006510B7" w:rsidRDefault="0012266D">
            <w:r>
              <w:t>满足</w:t>
            </w:r>
          </w:p>
        </w:tc>
      </w:tr>
    </w:tbl>
    <w:p w14:paraId="68EB8EF9" w14:textId="77777777" w:rsidR="006510B7" w:rsidRDefault="006510B7"/>
    <w:sectPr w:rsidR="006510B7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7B859D1" w14:textId="77777777" w:rsidR="0012266D" w:rsidRDefault="0012266D">
      <w:r>
        <w:separator/>
      </w:r>
    </w:p>
  </w:endnote>
  <w:endnote w:type="continuationSeparator" w:id="0">
    <w:p w14:paraId="2264FD70" w14:textId="77777777" w:rsidR="0012266D" w:rsidRDefault="001226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6A432D37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2E2A95B0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47D928" w14:textId="77777777" w:rsidR="0012266D" w:rsidRDefault="0012266D">
      <w:r>
        <w:separator/>
      </w:r>
    </w:p>
  </w:footnote>
  <w:footnote w:type="continuationSeparator" w:id="0">
    <w:p w14:paraId="6F9610AE" w14:textId="77777777" w:rsidR="0012266D" w:rsidRDefault="0012266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8A82F2" w14:textId="77777777" w:rsidR="00EE2AA2" w:rsidRDefault="00EE2AA2" w:rsidP="00EE2AA2">
    <w:pPr>
      <w:spacing w:line="264" w:lineRule="auto"/>
    </w:pPr>
    <w:r>
      <w:rPr>
        <w:noProof/>
      </w:rPr>
      <w:drawing>
        <wp:inline distT="0" distB="0" distL="0" distR="0" wp14:anchorId="2AF07F62" wp14:editId="6753AE16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6666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266D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06666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10B7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104A79E1"/>
  <w15:chartTrackingRefBased/>
  <w15:docId w15:val="{037702FE-8D30-4CAD-BF4A-DB92E75A0C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YU\AppData\Local\Temp\tmp1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7.dotx</Template>
  <TotalTime>2</TotalTime>
  <Pages>12</Pages>
  <Words>1289</Words>
  <Characters>7352</Characters>
  <Application>Microsoft Office Word</Application>
  <DocSecurity>0</DocSecurity>
  <Lines>61</Lines>
  <Paragraphs>17</Paragraphs>
  <ScaleCrop>false</ScaleCrop>
  <Company/>
  <LinksUpToDate>false</LinksUpToDate>
  <CharactersWithSpaces>8624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</dc:creator>
  <cp:keywords/>
  <dc:description/>
  <cp:lastModifiedBy>Y U</cp:lastModifiedBy>
  <cp:revision>1</cp:revision>
  <dcterms:created xsi:type="dcterms:W3CDTF">2021-12-15T10:45:00Z</dcterms:created>
  <dcterms:modified xsi:type="dcterms:W3CDTF">2021-12-15T10:47:00Z</dcterms:modified>
</cp:coreProperties>
</file>